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0D08" w:rsidRPr="00BB6F42" w:rsidRDefault="002A4A62" w:rsidP="000B57CC">
      <w:pPr>
        <w:tabs>
          <w:tab w:val="right" w:pos="9072"/>
        </w:tabs>
        <w:ind w:right="-2"/>
      </w:pPr>
      <w:bookmarkStart w:id="0" w:name="_GoBack"/>
      <w:bookmarkEnd w:id="0"/>
      <w:r>
        <w:rPr>
          <w:noProof/>
          <w:lang w:val="sr-Latn-RS" w:eastAsia="sr-Latn-RS"/>
        </w:rPr>
        <w:drawing>
          <wp:inline distT="0" distB="0" distL="0" distR="0" wp14:anchorId="7A7EB70A" wp14:editId="6A40E494">
            <wp:extent cx="1935480" cy="1082040"/>
            <wp:effectExtent l="0" t="0" r="7620" b="3810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35480" cy="1082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3917" w:rsidRPr="00BB6F42">
        <w:tab/>
      </w:r>
    </w:p>
    <w:p w:rsidR="00196096" w:rsidRPr="00BB6F42" w:rsidRDefault="00196096" w:rsidP="00196096"/>
    <w:p w:rsidR="00196096" w:rsidRPr="00BB6F42" w:rsidRDefault="00196096" w:rsidP="00196096">
      <w:pPr>
        <w:tabs>
          <w:tab w:val="right" w:pos="9072"/>
        </w:tabs>
        <w:ind w:right="-2"/>
      </w:pPr>
      <w:r w:rsidRPr="00BB6F42">
        <w:tab/>
        <w:t>_____________________________________</w:t>
      </w:r>
    </w:p>
    <w:p w:rsidR="00196096" w:rsidRPr="00BB6F42" w:rsidRDefault="00196096" w:rsidP="00196096">
      <w:pPr>
        <w:tabs>
          <w:tab w:val="right" w:pos="7655"/>
        </w:tabs>
        <w:rPr>
          <w:b/>
        </w:rPr>
      </w:pPr>
      <w:r w:rsidRPr="00BB6F42">
        <w:rPr>
          <w:b/>
        </w:rPr>
        <w:tab/>
        <w:t>(Print your name)</w:t>
      </w:r>
    </w:p>
    <w:p w:rsidR="00196096" w:rsidRPr="00BB6F42" w:rsidRDefault="00196096" w:rsidP="00196096"/>
    <w:p w:rsidR="00196096" w:rsidRPr="00BB6F42" w:rsidRDefault="00196096" w:rsidP="00196096"/>
    <w:p w:rsidR="00196096" w:rsidRPr="00BB6F42" w:rsidRDefault="00036B31" w:rsidP="00196096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Recruitment Test - REC#10</w:t>
      </w:r>
    </w:p>
    <w:p w:rsidR="00196096" w:rsidRPr="00BB6F42" w:rsidRDefault="00196096" w:rsidP="00196096">
      <w:pPr>
        <w:jc w:val="center"/>
        <w:rPr>
          <w:b/>
        </w:rPr>
      </w:pPr>
      <w:r w:rsidRPr="00BB6F42">
        <w:rPr>
          <w:b/>
        </w:rPr>
        <w:t>Allotted Time: 60 minutes</w:t>
      </w: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jc w:val="center"/>
        <w:rPr>
          <w:b/>
        </w:rPr>
      </w:pPr>
    </w:p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jc w:val="center"/>
        <w:rPr>
          <w:b/>
        </w:rPr>
      </w:pPr>
      <w:r w:rsidRPr="00BB6F42">
        <w:rPr>
          <w:b/>
        </w:rPr>
        <w:t>Please read the following very carefully before starting the test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Print your name at the top of this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Answer </w:t>
      </w:r>
      <w:r w:rsidRPr="00BB6F42">
        <w:rPr>
          <w:b/>
          <w:bCs/>
        </w:rPr>
        <w:t>all</w:t>
      </w:r>
      <w:r w:rsidRPr="00BB6F42">
        <w:t xml:space="preserve"> questions and do not use any </w:t>
      </w:r>
      <w:r w:rsidRPr="00BB6F42">
        <w:rPr>
          <w:color w:val="FF0000"/>
        </w:rPr>
        <w:t>red</w:t>
      </w:r>
      <w:r w:rsidRPr="00BB6F42">
        <w:t xml:space="preserve"> ink.</w:t>
      </w:r>
    </w:p>
    <w:p w:rsidR="00955564" w:rsidRPr="00BB6F42" w:rsidRDefault="00955564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Do not write </w:t>
      </w:r>
      <w:r w:rsidRPr="00BB6F42">
        <w:rPr>
          <w:b/>
        </w:rPr>
        <w:t>beyond the</w:t>
      </w:r>
      <w:r w:rsidR="00CB02FA">
        <w:rPr>
          <w:b/>
        </w:rPr>
        <w:t xml:space="preserve"> vertical line</w:t>
      </w:r>
      <w:r w:rsidRPr="00BB6F42">
        <w:t xml:space="preserve"> on the right</w:t>
      </w:r>
      <w:r w:rsidR="009A2BF9" w:rsidRPr="00BB6F42">
        <w:t>-hand side of the test pages</w:t>
      </w:r>
      <w:r w:rsidRPr="00BB6F42">
        <w:t>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Do not remove the staples; if you need more space for calculations or notes, use the back of the preceding page.</w:t>
      </w:r>
    </w:p>
    <w:p w:rsidR="0033203E" w:rsidRPr="00BB6F42" w:rsidRDefault="0033203E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 xml:space="preserve">Please note that a </w:t>
      </w:r>
      <w:r w:rsidRPr="00BB6F42">
        <w:rPr>
          <w:b/>
        </w:rPr>
        <w:t>comma</w:t>
      </w:r>
      <w:r w:rsidRPr="00BB6F42">
        <w:t xml:space="preserve"> is used as the </w:t>
      </w:r>
      <w:r w:rsidRPr="00BB6F42">
        <w:rPr>
          <w:b/>
        </w:rPr>
        <w:t>decimal separator</w:t>
      </w:r>
      <w:r w:rsidRPr="00BB6F42">
        <w:t xml:space="preserve"> in all decimal numbers and a point is used as </w:t>
      </w:r>
      <w:r w:rsidR="009A2BF9" w:rsidRPr="00BB6F42">
        <w:t xml:space="preserve">the </w:t>
      </w:r>
      <w:r w:rsidRPr="00BB6F42">
        <w:t>thousand</w:t>
      </w:r>
      <w:r w:rsidR="009A2BF9" w:rsidRPr="00BB6F42">
        <w:t>s</w:t>
      </w:r>
      <w:r w:rsidRPr="00BB6F42">
        <w:t xml:space="preserve"> separator</w:t>
      </w:r>
      <w:r w:rsidR="00DF5829" w:rsidRPr="00BB6F42">
        <w:t>s</w:t>
      </w:r>
      <w:r w:rsidRPr="00BB6F42">
        <w:t>.</w:t>
      </w:r>
    </w:p>
    <w:p w:rsidR="0033203E" w:rsidRPr="00BB6F42" w:rsidRDefault="001677CA" w:rsidP="00E95C73">
      <w:pPr>
        <w:pStyle w:val="ListParagraph"/>
        <w:numPr>
          <w:ilvl w:val="0"/>
          <w:numId w:val="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</w:pPr>
      <w:r w:rsidRPr="00BB6F42">
        <w:t>For the correct answer you will receive the number of points shown in parentheses to the right of each question</w:t>
      </w:r>
      <w:r>
        <w:t xml:space="preserve">; we chose the number of </w:t>
      </w:r>
      <w:r w:rsidR="0033203E" w:rsidRPr="00BB6F42">
        <w:t>point</w:t>
      </w:r>
      <w:r>
        <w:t xml:space="preserve">s that can be earned </w:t>
      </w:r>
      <w:r w:rsidR="00997E35" w:rsidRPr="00BB6F42">
        <w:t>based on the approximate amount of</w:t>
      </w:r>
      <w:r w:rsidR="0033203E" w:rsidRPr="00BB6F42">
        <w:t xml:space="preserve"> time you should</w:t>
      </w:r>
      <w:r w:rsidR="00DF5829" w:rsidRPr="00BB6F42">
        <w:t xml:space="preserve"> </w:t>
      </w:r>
      <w:r w:rsidR="0033203E" w:rsidRPr="00BB6F42">
        <w:t xml:space="preserve">need </w:t>
      </w:r>
      <w:r>
        <w:t>to solve each question</w:t>
      </w:r>
      <w:r w:rsidR="0033203E" w:rsidRPr="00BB6F42">
        <w:t xml:space="preserve">. </w:t>
      </w:r>
    </w:p>
    <w:p w:rsidR="0033203E" w:rsidRPr="00BB6F42" w:rsidRDefault="0033203E" w:rsidP="0033203E"/>
    <w:p w:rsidR="0033203E" w:rsidRPr="00BB6F42" w:rsidRDefault="0033203E" w:rsidP="0033203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3402"/>
          <w:tab w:val="right" w:pos="9070"/>
        </w:tabs>
        <w:spacing w:before="60" w:after="60"/>
      </w:pPr>
      <w:r w:rsidRPr="00BB6F42">
        <w:t>NO CALCULATORS</w:t>
      </w:r>
      <w:r w:rsidRPr="00BB6F42">
        <w:tab/>
        <w:t>NO MOBILE PHONES</w:t>
      </w:r>
      <w:r w:rsidRPr="00BB6F42">
        <w:tab/>
        <w:t>NO BOOKS OR NOTES</w:t>
      </w:r>
    </w:p>
    <w:p w:rsidR="0033203E" w:rsidRPr="00BB6F42" w:rsidRDefault="0033203E" w:rsidP="0033203E">
      <w:pPr>
        <w:jc w:val="center"/>
        <w:rPr>
          <w:b/>
        </w:rPr>
      </w:pPr>
    </w:p>
    <w:p w:rsidR="002E3730" w:rsidRPr="00BB6F42" w:rsidRDefault="002E3730" w:rsidP="002E3730">
      <w:pPr>
        <w:jc w:val="center"/>
        <w:rPr>
          <w:b/>
        </w:rPr>
      </w:pPr>
    </w:p>
    <w:p w:rsidR="00D92FA7" w:rsidRDefault="00D92FA7" w:rsidP="00D92FA7">
      <w:pPr>
        <w:jc w:val="center"/>
        <w:rPr>
          <w:b/>
        </w:rPr>
      </w:pPr>
    </w:p>
    <w:tbl>
      <w:tblPr>
        <w:tblStyle w:val="TableGrid"/>
        <w:tblW w:w="9029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2381"/>
        <w:gridCol w:w="1020"/>
        <w:gridCol w:w="1020"/>
        <w:gridCol w:w="1020"/>
        <w:gridCol w:w="1020"/>
        <w:gridCol w:w="1020"/>
        <w:gridCol w:w="1548"/>
      </w:tblGrid>
      <w:tr w:rsidR="00D92FA7" w:rsidTr="00D92FA7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Page #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Total</w:t>
            </w:r>
          </w:p>
        </w:tc>
      </w:tr>
      <w:tr w:rsidR="00D92FA7" w:rsidTr="00D92FA7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Questions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</w:pPr>
            <w:r>
              <w:t>1 - 3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</w:pPr>
            <w:r>
              <w:t>4 -6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</w:pPr>
            <w:r>
              <w:t>7 - 9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</w:pPr>
            <w:r>
              <w:t>10 - 12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</w:pPr>
            <w:r>
              <w:t>13 - 15</w:t>
            </w: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1 - 15</w:t>
            </w:r>
          </w:p>
        </w:tc>
      </w:tr>
      <w:tr w:rsidR="00D92FA7" w:rsidTr="00D92FA7">
        <w:trPr>
          <w:jc w:val="center"/>
        </w:trPr>
        <w:tc>
          <w:tcPr>
            <w:tcW w:w="2381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ax. no. of points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 w:rsidP="00470664">
            <w:pPr>
              <w:spacing w:before="80" w:after="80"/>
              <w:jc w:val="center"/>
            </w:pPr>
            <w:r>
              <w:t>1</w:t>
            </w:r>
            <w:r w:rsidR="00470664">
              <w:t>4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 w:rsidP="00470664">
            <w:pPr>
              <w:spacing w:before="80" w:after="80"/>
              <w:jc w:val="center"/>
            </w:pPr>
            <w:r>
              <w:t>1</w:t>
            </w:r>
            <w:r w:rsidR="00470664">
              <w:t>1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 w:rsidP="00470664">
            <w:pPr>
              <w:spacing w:before="80" w:after="80"/>
              <w:jc w:val="center"/>
            </w:pPr>
            <w:r>
              <w:t>1</w:t>
            </w:r>
            <w:r w:rsidR="00470664">
              <w:t>5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D92FA7" w:rsidP="00470664">
            <w:pPr>
              <w:spacing w:before="80" w:after="80"/>
              <w:jc w:val="center"/>
            </w:pPr>
            <w:r>
              <w:t>1</w:t>
            </w:r>
            <w:r w:rsidR="00470664">
              <w:t>0</w:t>
            </w:r>
          </w:p>
        </w:tc>
        <w:tc>
          <w:tcPr>
            <w:tcW w:w="102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hideMark/>
          </w:tcPr>
          <w:p w:rsidR="00D92FA7" w:rsidRDefault="00470664">
            <w:pPr>
              <w:spacing w:before="80" w:after="80"/>
              <w:jc w:val="center"/>
            </w:pPr>
            <w:r>
              <w:t>10</w:t>
            </w:r>
          </w:p>
        </w:tc>
        <w:tc>
          <w:tcPr>
            <w:tcW w:w="1548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=SUM(LEFT) </w:instrText>
            </w:r>
            <w:r>
              <w:rPr>
                <w:b/>
              </w:rPr>
              <w:fldChar w:fldCharType="separate"/>
            </w:r>
            <w:r w:rsidR="00470664">
              <w:rPr>
                <w:b/>
                <w:noProof/>
              </w:rPr>
              <w:t>60</w:t>
            </w:r>
            <w:r>
              <w:rPr>
                <w:b/>
              </w:rPr>
              <w:fldChar w:fldCharType="end"/>
            </w:r>
          </w:p>
        </w:tc>
      </w:tr>
      <w:tr w:rsidR="00D92FA7" w:rsidTr="00D92FA7">
        <w:trPr>
          <w:jc w:val="center"/>
        </w:trPr>
        <w:tc>
          <w:tcPr>
            <w:tcW w:w="238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Points received</w:t>
            </w:r>
          </w:p>
        </w:tc>
        <w:tc>
          <w:tcPr>
            <w:tcW w:w="10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020" w:type="dxa"/>
            <w:tcBorders>
              <w:top w:val="single" w:sz="12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  <w:tc>
          <w:tcPr>
            <w:tcW w:w="154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</w:tcPr>
          <w:p w:rsidR="00D92FA7" w:rsidRDefault="00D92FA7">
            <w:pPr>
              <w:spacing w:before="80" w:after="80"/>
              <w:jc w:val="center"/>
              <w:rPr>
                <w:b/>
              </w:rPr>
            </w:pPr>
          </w:p>
        </w:tc>
      </w:tr>
    </w:tbl>
    <w:p w:rsidR="006A2AD4" w:rsidRDefault="006A2AD4" w:rsidP="006A2AD4">
      <w:pPr>
        <w:jc w:val="center"/>
        <w:rPr>
          <w:b/>
        </w:rPr>
      </w:pPr>
    </w:p>
    <w:p w:rsidR="009407D5" w:rsidRPr="00BB6F42" w:rsidRDefault="009407D5" w:rsidP="006A2AD4">
      <w:pPr>
        <w:jc w:val="center"/>
        <w:rPr>
          <w:b/>
        </w:rPr>
      </w:pPr>
    </w:p>
    <w:p w:rsidR="006A2AD4" w:rsidRPr="00BB6F42" w:rsidRDefault="006A2AD4" w:rsidP="006A2AD4">
      <w:pPr>
        <w:rPr>
          <w:rFonts w:eastAsia="Calibri"/>
          <w:lang w:eastAsia="en-US"/>
        </w:rPr>
      </w:pPr>
      <w:r w:rsidRPr="00BB6F42">
        <w:br w:type="page"/>
      </w:r>
    </w:p>
    <w:p w:rsidR="00D92FA7" w:rsidRPr="00BD1132" w:rsidRDefault="00470664" w:rsidP="00470664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bookmarkStart w:id="1" w:name="OLE_LINK1"/>
      <w:bookmarkStart w:id="2" w:name="OLE_LINK2"/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890895</wp:posOffset>
                </wp:positionH>
                <wp:positionV relativeFrom="paragraph">
                  <wp:posOffset>-18513</wp:posOffset>
                </wp:positionV>
                <wp:extent cx="773430" cy="967740"/>
                <wp:effectExtent l="0" t="0" r="26670" b="22860"/>
                <wp:wrapNone/>
                <wp:docPr id="11" name="Textfel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0664" w:rsidRDefault="00470664" w:rsidP="00470664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11" o:spid="_x0000_s1026" type="#_x0000_t202" style="position:absolute;left:0;text-align:left;margin-left:463.85pt;margin-top:-1.45pt;width:60.9pt;height:76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">
                <v:textbox>
                  <w:txbxContent>
                    <w:p w:rsidR="00470664" w:rsidRDefault="00470664" w:rsidP="00470664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D92FA7" w:rsidRPr="00BD1132">
        <w:t>Each row of the table</w:t>
      </w:r>
      <w:r w:rsidR="00D92FA7" w:rsidRPr="00BD1132">
        <w:rPr>
          <w:b/>
        </w:rPr>
        <w:t xml:space="preserve"> </w:t>
      </w:r>
      <w:r w:rsidR="00D92FA7" w:rsidRPr="00BD1132">
        <w:t>should</w:t>
      </w:r>
      <w:r w:rsidR="00D92FA7" w:rsidRPr="00BD1132">
        <w:rPr>
          <w:b/>
        </w:rPr>
        <w:t xml:space="preserve"> </w:t>
      </w:r>
      <w:r w:rsidR="00D92FA7" w:rsidRPr="00BD1132">
        <w:t>contain the given value in different forms.</w:t>
      </w:r>
      <w:r w:rsidR="00D92FA7" w:rsidRPr="00BD1132">
        <w:rPr>
          <w:b/>
        </w:rPr>
        <w:t xml:space="preserve"> Complete </w:t>
      </w:r>
      <w:r w:rsidR="00D92FA7" w:rsidRPr="00BD1132">
        <w:t xml:space="preserve">the missing decimals, fractions and percentages in the shaded cells. </w:t>
      </w:r>
      <w:r w:rsidR="00D92FA7" w:rsidRPr="00BD1132">
        <w:rPr>
          <w:vanish/>
        </w:rPr>
        <w:t>[1.15]</w:t>
      </w:r>
      <w:r w:rsidR="00D92FA7" w:rsidRPr="00BD1132">
        <w:br/>
      </w:r>
      <w:r w:rsidR="00D92FA7" w:rsidRPr="00BD1132">
        <w:tab/>
      </w:r>
      <w:r w:rsidR="00D92FA7" w:rsidRPr="00BD1132">
        <w:rPr>
          <w:b/>
        </w:rPr>
        <w:t>(1 pt. for each correct answer = 6 points)</w:t>
      </w:r>
    </w:p>
    <w:p w:rsidR="00D92FA7" w:rsidRPr="00BD1132" w:rsidRDefault="00D92FA7" w:rsidP="00D92FA7">
      <w:pPr>
        <w:pStyle w:val="Dietrich"/>
        <w:rPr>
          <w:sz w:val="4"/>
          <w:szCs w:val="4"/>
          <w:lang w:val="en-GB"/>
        </w:rPr>
      </w:pPr>
      <w:r w:rsidRPr="00BD1132">
        <w:rPr>
          <w:lang w:val="en-GB"/>
        </w:rPr>
        <w:tab/>
      </w:r>
    </w:p>
    <w:tbl>
      <w:tblPr>
        <w:tblStyle w:val="TableGrid"/>
        <w:tblW w:w="6972" w:type="dxa"/>
        <w:tblInd w:w="675" w:type="dxa"/>
        <w:tblLook w:val="04A0" w:firstRow="1" w:lastRow="0" w:firstColumn="1" w:lastColumn="0" w:noHBand="0" w:noVBand="1"/>
      </w:tblPr>
      <w:tblGrid>
        <w:gridCol w:w="2324"/>
        <w:gridCol w:w="2324"/>
        <w:gridCol w:w="2324"/>
      </w:tblGrid>
      <w:tr w:rsidR="00D92FA7" w:rsidRPr="00BD1132" w:rsidTr="007F0668">
        <w:trPr>
          <w:trHeight w:val="170"/>
        </w:trPr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jc w:val="center"/>
              <w:rPr>
                <w:b/>
                <w:lang w:val="en-GB"/>
              </w:rPr>
            </w:pPr>
            <w:r w:rsidRPr="00BD1132">
              <w:rPr>
                <w:b/>
                <w:lang w:val="en-GB"/>
              </w:rPr>
              <w:t>Decimal</w:t>
            </w: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jc w:val="center"/>
              <w:rPr>
                <w:b/>
                <w:lang w:val="en-GB"/>
              </w:rPr>
            </w:pPr>
            <w:r w:rsidRPr="00BD1132">
              <w:rPr>
                <w:b/>
                <w:lang w:val="en-GB"/>
              </w:rPr>
              <w:t>Percentage</w:t>
            </w: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jc w:val="center"/>
              <w:rPr>
                <w:b/>
                <w:lang w:val="en-GB"/>
              </w:rPr>
            </w:pPr>
            <w:r w:rsidRPr="00BD1132">
              <w:rPr>
                <w:b/>
                <w:lang w:val="en-GB"/>
              </w:rPr>
              <w:t>Fraction</w:t>
            </w:r>
          </w:p>
        </w:tc>
      </w:tr>
      <w:tr w:rsidR="00D92FA7" w:rsidRPr="00BD1132" w:rsidTr="00D92FA7">
        <w:trPr>
          <w:trHeight w:val="794"/>
        </w:trPr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b/>
                <w:lang w:val="en-GB"/>
              </w:rPr>
            </w:pP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lang w:val="en-GB"/>
              </w:rPr>
              <w:t>62,5%</w:t>
            </w: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position w:val="-24"/>
                <w:lang w:val="en-GB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34.5pt" o:ole="">
                  <v:imagedata r:id="rId9" o:title=""/>
                </v:shape>
                <o:OLEObject Type="Embed" ProgID="Equation.DSMT4" ShapeID="_x0000_i1025" DrawAspect="Content" ObjectID="_1550390006" r:id="rId10"/>
              </w:object>
            </w:r>
          </w:p>
        </w:tc>
      </w:tr>
      <w:tr w:rsidR="00D92FA7" w:rsidRPr="00BD1132" w:rsidTr="00D92FA7">
        <w:trPr>
          <w:trHeight w:val="794"/>
        </w:trPr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lang w:val="en-GB"/>
              </w:rPr>
              <w:t>2,5</w:t>
            </w:r>
          </w:p>
        </w:tc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b/>
                <w:lang w:val="en-GB"/>
              </w:rPr>
            </w:pP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position w:val="-24"/>
                <w:lang w:val="en-GB"/>
              </w:rPr>
              <w:object w:dxaOrig="240" w:dyaOrig="620">
                <v:shape id="_x0000_i1026" type="#_x0000_t75" style="width:16.5pt;height:34.5pt" o:ole="">
                  <v:imagedata r:id="rId11" o:title=""/>
                </v:shape>
                <o:OLEObject Type="Embed" ProgID="Equation.DSMT4" ShapeID="_x0000_i1026" DrawAspect="Content" ObjectID="_1550390007" r:id="rId12"/>
              </w:object>
            </w:r>
          </w:p>
        </w:tc>
      </w:tr>
      <w:tr w:rsidR="00D92FA7" w:rsidRPr="00BD1132" w:rsidTr="00D92FA7">
        <w:trPr>
          <w:trHeight w:val="794"/>
        </w:trPr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b/>
                <w:lang w:val="en-GB"/>
              </w:rPr>
            </w:pPr>
          </w:p>
        </w:tc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lang w:val="en-GB"/>
              </w:rPr>
              <w:t>34%</w:t>
            </w:r>
          </w:p>
        </w:tc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position w:val="-24"/>
                <w:lang w:val="en-GB"/>
              </w:rPr>
            </w:pPr>
          </w:p>
        </w:tc>
      </w:tr>
      <w:tr w:rsidR="00D92FA7" w:rsidRPr="00BD1132" w:rsidTr="00D92FA7">
        <w:trPr>
          <w:trHeight w:val="794"/>
        </w:trPr>
        <w:tc>
          <w:tcPr>
            <w:tcW w:w="2324" w:type="dxa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lang w:val="en-GB"/>
              </w:rPr>
            </w:pPr>
            <w:r w:rsidRPr="00BD1132">
              <w:rPr>
                <w:lang w:val="en-GB"/>
              </w:rPr>
              <w:t>0,002</w:t>
            </w:r>
          </w:p>
        </w:tc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b/>
                <w:lang w:val="en-GB"/>
              </w:rPr>
            </w:pPr>
          </w:p>
        </w:tc>
        <w:tc>
          <w:tcPr>
            <w:tcW w:w="2324" w:type="dxa"/>
            <w:shd w:val="clear" w:color="auto" w:fill="D9D9D9" w:themeFill="background1" w:themeFillShade="D9"/>
            <w:vAlign w:val="center"/>
          </w:tcPr>
          <w:p w:rsidR="00D92FA7" w:rsidRPr="00BD1132" w:rsidRDefault="00D92FA7" w:rsidP="007F0668">
            <w:pPr>
              <w:pStyle w:val="Dietrich"/>
              <w:spacing w:before="60"/>
              <w:jc w:val="center"/>
              <w:rPr>
                <w:position w:val="-24"/>
                <w:lang w:val="en-GB"/>
              </w:rPr>
            </w:pPr>
          </w:p>
        </w:tc>
      </w:tr>
    </w:tbl>
    <w:p w:rsidR="00D92FA7" w:rsidRPr="00D92FA7" w:rsidRDefault="00D92FA7" w:rsidP="00470664">
      <w:pPr>
        <w:pStyle w:val="Dietrich"/>
        <w:pBdr>
          <w:right w:val="single" w:sz="18" w:space="4" w:color="auto"/>
        </w:pBdr>
      </w:pPr>
    </w:p>
    <w:p w:rsidR="00D92FA7" w:rsidRPr="00D92FA7" w:rsidRDefault="00D92FA7" w:rsidP="00470664">
      <w:pPr>
        <w:pStyle w:val="Dietrich"/>
        <w:pBdr>
          <w:right w:val="single" w:sz="18" w:space="4" w:color="auto"/>
        </w:pBdr>
      </w:pPr>
    </w:p>
    <w:p w:rsidR="00D92FA7" w:rsidRPr="00BD1132" w:rsidRDefault="00D92FA7" w:rsidP="00470664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Calculate the </w:t>
      </w:r>
      <w:r w:rsidRPr="00BD1132">
        <w:rPr>
          <w:b/>
        </w:rPr>
        <w:t>value</w:t>
      </w:r>
      <w:r w:rsidRPr="00BD1132">
        <w:t xml:space="preserve"> of the expression. </w:t>
      </w:r>
      <w:r w:rsidRPr="00BD1132">
        <w:rPr>
          <w:vanish/>
        </w:rPr>
        <w:t>[3.12]</w:t>
      </w:r>
      <w:r w:rsidRPr="00BD1132">
        <w:br/>
      </w:r>
      <w:r w:rsidRPr="00BD1132">
        <w:tab/>
      </w:r>
      <w:r w:rsidRPr="00BD1132">
        <w:rPr>
          <w:b/>
        </w:rPr>
        <w:t>(3 pts. for the correct answer = 3 points)</w:t>
      </w:r>
    </w:p>
    <w:p w:rsidR="00D92FA7" w:rsidRPr="00D92FA7" w:rsidRDefault="00036B31" w:rsidP="00470664">
      <w:pPr>
        <w:pStyle w:val="Dietrich"/>
        <w:pBdr>
          <w:right w:val="single" w:sz="18" w:space="4" w:color="auto"/>
        </w:pBdr>
        <w:ind w:left="567"/>
        <w:rPr>
          <w:lang w:val="en-US"/>
        </w:rPr>
      </w:pPr>
      <w:r w:rsidRPr="00B8726A">
        <w:rPr>
          <w:position w:val="-28"/>
        </w:rPr>
        <w:object w:dxaOrig="3379" w:dyaOrig="680">
          <v:shape id="_x0000_i1027" type="#_x0000_t75" style="width:168.75pt;height:34.5pt" o:ole="">
            <v:imagedata r:id="rId13" o:title=""/>
          </v:shape>
          <o:OLEObject Type="Embed" ProgID="Equation.DSMT4" ShapeID="_x0000_i1027" DrawAspect="Content" ObjectID="_1550390008" r:id="rId14"/>
        </w:object>
      </w:r>
    </w:p>
    <w:p w:rsidR="00D92FA7" w:rsidRDefault="00D92FA7" w:rsidP="00470664">
      <w:pPr>
        <w:pStyle w:val="Dietrich"/>
        <w:pBdr>
          <w:right w:val="single" w:sz="18" w:space="4" w:color="auto"/>
        </w:pBdr>
      </w:pPr>
    </w:p>
    <w:p w:rsidR="00D92FA7" w:rsidRDefault="00D92FA7" w:rsidP="00470664">
      <w:pPr>
        <w:pStyle w:val="Dietrich"/>
        <w:pBdr>
          <w:right w:val="single" w:sz="18" w:space="4" w:color="auto"/>
        </w:pBdr>
      </w:pPr>
    </w:p>
    <w:p w:rsidR="00D92FA7" w:rsidRPr="00D92FA7" w:rsidRDefault="00D92FA7" w:rsidP="00470664">
      <w:pPr>
        <w:pStyle w:val="Dietrich"/>
        <w:pBdr>
          <w:right w:val="single" w:sz="18" w:space="4" w:color="auto"/>
        </w:pBdr>
      </w:pPr>
    </w:p>
    <w:p w:rsidR="00D92FA7" w:rsidRPr="00BD1132" w:rsidRDefault="00D92FA7" w:rsidP="00470664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Three ducks </w:t>
      </w:r>
      <w:r>
        <w:t xml:space="preserve">together </w:t>
      </w:r>
      <w:r w:rsidRPr="00BD1132">
        <w:t xml:space="preserve">weigh 10 kg. The second is </w:t>
      </w:r>
      <w:r w:rsidRPr="00BD1132">
        <w:rPr>
          <w:position w:val="-12"/>
        </w:rPr>
        <w:object w:dxaOrig="180" w:dyaOrig="360">
          <v:shape id="_x0000_i1028" type="#_x0000_t75" style="width:9pt;height:16.5pt" o:ole="">
            <v:imagedata r:id="rId15" o:title=""/>
          </v:shape>
          <o:OLEObject Type="Embed" ProgID="Equation.DSMT4" ShapeID="_x0000_i1028" DrawAspect="Content" ObjectID="_1550390009" r:id="rId16"/>
        </w:object>
      </w:r>
      <w:r w:rsidRPr="00BD1132">
        <w:t xml:space="preserve"> heavier than the first duck, and the third duck is </w:t>
      </w:r>
      <w:r w:rsidRPr="00BD1132">
        <w:rPr>
          <w:position w:val="-12"/>
        </w:rPr>
        <w:object w:dxaOrig="180" w:dyaOrig="360">
          <v:shape id="_x0000_i1029" type="#_x0000_t75" style="width:9pt;height:16.5pt" o:ole="">
            <v:imagedata r:id="rId17" o:title=""/>
          </v:shape>
          <o:OLEObject Type="Embed" ProgID="Equation.DSMT4" ShapeID="_x0000_i1029" DrawAspect="Content" ObjectID="_1550390010" r:id="rId18"/>
        </w:object>
      </w:r>
      <w:r w:rsidRPr="00BD1132">
        <w:t xml:space="preserve"> lighter than the second one. </w:t>
      </w:r>
      <w:r w:rsidRPr="00BD1132">
        <w:rPr>
          <w:b/>
        </w:rPr>
        <w:t xml:space="preserve">How much </w:t>
      </w:r>
      <w:r>
        <w:rPr>
          <w:b/>
        </w:rPr>
        <w:t xml:space="preserve">does each duck </w:t>
      </w:r>
      <w:r w:rsidRPr="00BD1132">
        <w:rPr>
          <w:b/>
        </w:rPr>
        <w:t>weigh?</w:t>
      </w:r>
      <w:r w:rsidRPr="00BD1132">
        <w:t xml:space="preserve"> </w:t>
      </w:r>
      <w:r w:rsidRPr="00BD1132">
        <w:rPr>
          <w:vanish/>
        </w:rPr>
        <w:t>[6.16]</w:t>
      </w:r>
      <w:r w:rsidRPr="00BD1132">
        <w:br/>
      </w:r>
      <w:r w:rsidRPr="00BD1132">
        <w:tab/>
      </w:r>
      <w:r w:rsidRPr="00BD1132">
        <w:rPr>
          <w:b/>
        </w:rPr>
        <w:t>(5 pts. for the correct answer = 5 points)</w:t>
      </w: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470664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5A51EC4D" wp14:editId="13E3213D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12" name="Abgerundetes Rechteck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685CD42" id="Abgerundetes Rechteck 12" o:spid="_x0000_s1026" style="position:absolute;margin-left:457.8pt;margin-top:1.1pt;width:35.5pt;height:33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Eymtv+gAgAAlg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2</w:t>
      </w:r>
      <w:r>
        <w:rPr>
          <w:b/>
          <w:lang w:val="en-GB"/>
        </w:rPr>
        <w:tab/>
      </w:r>
    </w:p>
    <w:p w:rsidR="00D92FA7" w:rsidRDefault="00D92FA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415DEDB3" wp14:editId="4B74B9F4">
                <wp:simplePos x="0" y="0"/>
                <wp:positionH relativeFrom="column">
                  <wp:posOffset>5904963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20" name="Textfeld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2FA7" w:rsidRDefault="00D92FA7" w:rsidP="00D92FA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5DEDB3" id="Textfeld 20" o:spid="_x0000_s1027" type="#_x0000_t202" style="position:absolute;left:0;text-align:left;margin-left:464.95pt;margin-top:.75pt;width:60.9pt;height:76.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">
                <v:textbox>
                  <w:txbxContent>
                    <w:p w:rsidR="00D92FA7" w:rsidRDefault="00D92FA7" w:rsidP="00D92FA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5E0EBE">
        <w:rPr>
          <w:b/>
        </w:rPr>
        <w:t>Calculate</w:t>
      </w:r>
      <w:r w:rsidR="005E0EBE">
        <w:t xml:space="preserve">, cancel all common factors, and give the result as a </w:t>
      </w:r>
      <w:r w:rsidR="005E0EBE">
        <w:rPr>
          <w:b/>
        </w:rPr>
        <w:t>fraction</w:t>
      </w:r>
      <w:r w:rsidRPr="00BD1132">
        <w:t xml:space="preserve">. </w:t>
      </w:r>
      <w:r w:rsidRPr="00BD1132">
        <w:rPr>
          <w:vanish/>
        </w:rPr>
        <w:t>[2.47]</w:t>
      </w:r>
      <w:r w:rsidRPr="00BD1132">
        <w:br/>
      </w:r>
      <w:r w:rsidRPr="00BD1132">
        <w:tab/>
      </w:r>
      <w:r w:rsidRPr="00BD1132">
        <w:rPr>
          <w:b/>
        </w:rPr>
        <w:t>(2 pts. for each correct answer = 4 points)</w:t>
      </w:r>
    </w:p>
    <w:p w:rsidR="00D92FA7" w:rsidRDefault="00D92FA7" w:rsidP="00D92FA7">
      <w:pPr>
        <w:pStyle w:val="Dietrich"/>
        <w:numPr>
          <w:ilvl w:val="0"/>
          <w:numId w:val="26"/>
        </w:numPr>
        <w:pBdr>
          <w:right w:val="single" w:sz="18" w:space="4" w:color="auto"/>
        </w:pBdr>
        <w:rPr>
          <w:lang w:val="en-GB"/>
        </w:rPr>
      </w:pPr>
      <w:r w:rsidRPr="00BD1132">
        <w:rPr>
          <w:position w:val="-24"/>
          <w:lang w:val="en-GB"/>
        </w:rPr>
        <w:object w:dxaOrig="1420" w:dyaOrig="620">
          <v:shape id="_x0000_i1030" type="#_x0000_t75" style="width:70.5pt;height:31.5pt" o:ole="">
            <v:imagedata r:id="rId19" o:title=""/>
          </v:shape>
          <o:OLEObject Type="Embed" ProgID="Equation.DSMT4" ShapeID="_x0000_i1030" DrawAspect="Content" ObjectID="_1550390011" r:id="rId20"/>
        </w:object>
      </w: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Pr="00D92FA7" w:rsidRDefault="00D92FA7" w:rsidP="00D92FA7">
      <w:pPr>
        <w:pStyle w:val="Dietrich"/>
        <w:pBdr>
          <w:right w:val="single" w:sz="18" w:space="4" w:color="auto"/>
        </w:pBdr>
      </w:pPr>
    </w:p>
    <w:p w:rsidR="00D92FA7" w:rsidRPr="00BD1132" w:rsidRDefault="00D92FA7" w:rsidP="00D92FA7">
      <w:pPr>
        <w:pStyle w:val="Dietrich"/>
        <w:numPr>
          <w:ilvl w:val="0"/>
          <w:numId w:val="26"/>
        </w:numPr>
        <w:pBdr>
          <w:right w:val="single" w:sz="18" w:space="4" w:color="auto"/>
        </w:pBdr>
        <w:rPr>
          <w:lang w:val="en-GB"/>
        </w:rPr>
      </w:pPr>
      <w:r w:rsidRPr="00BD1132">
        <w:rPr>
          <w:position w:val="-24"/>
          <w:lang w:val="en-GB"/>
        </w:rPr>
        <w:object w:dxaOrig="1260" w:dyaOrig="620">
          <v:shape id="_x0000_i1031" type="#_x0000_t75" style="width:63pt;height:31.5pt" o:ole="">
            <v:imagedata r:id="rId21" o:title=""/>
          </v:shape>
          <o:OLEObject Type="Embed" ProgID="Equation.DSMT4" ShapeID="_x0000_i1031" DrawAspect="Content" ObjectID="_1550390012" r:id="rId22"/>
        </w:object>
      </w:r>
      <w:r w:rsidRPr="00BD1132">
        <w:rPr>
          <w:lang w:val="en-GB"/>
        </w:rPr>
        <w:t xml:space="preserve"> </w:t>
      </w: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b/>
        </w:rPr>
        <w:t>Enter</w:t>
      </w:r>
      <w:r w:rsidRPr="00BD1132">
        <w:t xml:space="preserve"> the numbers </w:t>
      </w:r>
      <w:r w:rsidRPr="00BD1132">
        <w:rPr>
          <w:b/>
        </w:rPr>
        <w:t>from 1 to 6</w:t>
      </w:r>
      <w:r w:rsidRPr="00BD1132">
        <w:t xml:space="preserve"> (no doubles) in the circles </w:t>
      </w:r>
      <w:r>
        <w:t>so that</w:t>
      </w:r>
      <w:r w:rsidRPr="00BD1132">
        <w:t xml:space="preserve"> the sum of each side of the triangle is 9. </w:t>
      </w:r>
      <w:r w:rsidRPr="00BD1132">
        <w:rPr>
          <w:vanish/>
        </w:rPr>
        <w:t>[8.104]</w:t>
      </w:r>
      <w:r w:rsidRPr="00BD1132">
        <w:br/>
      </w:r>
      <w:r w:rsidRPr="00BD1132">
        <w:tab/>
      </w:r>
      <w:r w:rsidRPr="00BD1132">
        <w:rPr>
          <w:b/>
        </w:rPr>
        <w:t>(3 pts. for the correct answer = 3 points)</w:t>
      </w:r>
    </w:p>
    <w:p w:rsidR="00D92FA7" w:rsidRPr="00BD1132" w:rsidRDefault="00D92FA7" w:rsidP="00D92FA7">
      <w:pPr>
        <w:pStyle w:val="Dietrich"/>
        <w:pBdr>
          <w:right w:val="single" w:sz="18" w:space="4" w:color="auto"/>
        </w:pBdr>
        <w:jc w:val="center"/>
        <w:rPr>
          <w:lang w:val="en-GB"/>
        </w:rPr>
      </w:pPr>
      <w:r w:rsidRPr="00BD1132">
        <w:rPr>
          <w:lang w:val="en-GB"/>
        </w:rPr>
        <w:object w:dxaOrig="4212" w:dyaOrig="3061">
          <v:shape id="_x0000_i1032" type="#_x0000_t75" style="width:129.75pt;height:94.5pt" o:ole="">
            <v:imagedata r:id="rId23" o:title=""/>
          </v:shape>
          <o:OLEObject Type="Embed" ProgID="FLW3Drawing" ShapeID="_x0000_i1032" DrawAspect="Content" ObjectID="_1550390013" r:id="rId24"/>
        </w:object>
      </w: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>You have 17 lit</w:t>
      </w:r>
      <w:r>
        <w:t>r</w:t>
      </w:r>
      <w:r w:rsidRPr="00BD1132">
        <w:t>es of gasoline left in the tank of your car and the display says that you can drive another 240 km. The capacity of your tank is 51 lit</w:t>
      </w:r>
      <w:r>
        <w:t>r</w:t>
      </w:r>
      <w:r w:rsidRPr="00BD1132">
        <w:t xml:space="preserve">es. </w:t>
      </w:r>
      <w:r w:rsidRPr="00BD1132">
        <w:rPr>
          <w:b/>
        </w:rPr>
        <w:t xml:space="preserve">How far can you </w:t>
      </w:r>
      <w:r w:rsidRPr="00BD1132">
        <w:t xml:space="preserve">drive the car </w:t>
      </w:r>
      <w:r>
        <w:t>at</w:t>
      </w:r>
      <w:r w:rsidRPr="00BD1132">
        <w:t xml:space="preserve"> the same average speed if you fill up the tank? </w:t>
      </w:r>
      <w:r w:rsidRPr="00BD1132">
        <w:rPr>
          <w:vanish/>
        </w:rPr>
        <w:t>[9.9]</w:t>
      </w:r>
      <w:r w:rsidRPr="00BD1132">
        <w:br/>
      </w:r>
      <w:r w:rsidRPr="00BD1132">
        <w:tab/>
      </w:r>
      <w:r w:rsidRPr="00BD1132">
        <w:rPr>
          <w:b/>
        </w:rPr>
        <w:t>(4 pts. for the correct answer = 4 points)</w:t>
      </w: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1914E83" wp14:editId="1E7DF386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2" name="Abgerundetes Rechtec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30BEA62" id="Abgerundetes Rechteck 2" o:spid="_x0000_s1026" style="position:absolute;margin-left:457.8pt;margin-top:1.1pt;width:35.5pt;height:33.4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Ko3YJK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3</w:t>
      </w:r>
      <w:r>
        <w:rPr>
          <w:b/>
          <w:lang w:val="en-GB"/>
        </w:rPr>
        <w:tab/>
      </w:r>
    </w:p>
    <w:p w:rsidR="00D92FA7" w:rsidRDefault="00D92FA7">
      <w:pPr>
        <w:spacing w:before="0"/>
        <w:rPr>
          <w:rFonts w:eastAsiaTheme="minorHAnsi" w:cstheme="minorBidi"/>
          <w:lang w:eastAsia="en-US"/>
        </w:rPr>
      </w:pPr>
      <w:r>
        <w:br w:type="page"/>
      </w: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0F41FCA" wp14:editId="1074667F">
                <wp:simplePos x="0" y="0"/>
                <wp:positionH relativeFrom="column">
                  <wp:posOffset>5906037</wp:posOffset>
                </wp:positionH>
                <wp:positionV relativeFrom="paragraph">
                  <wp:posOffset>9525</wp:posOffset>
                </wp:positionV>
                <wp:extent cx="773430" cy="967740"/>
                <wp:effectExtent l="0" t="0" r="26670" b="22860"/>
                <wp:wrapNone/>
                <wp:docPr id="5" name="Textfeld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2FA7" w:rsidRDefault="00D92FA7" w:rsidP="00D92FA7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F41FCA" id="Textfeld 5" o:spid="_x0000_s1028" type="#_x0000_t202" style="position:absolute;left:0;text-align:left;margin-left:465.05pt;margin-top:.75pt;width:60.9pt;height:76.2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">
                <v:textbox>
                  <w:txbxContent>
                    <w:p w:rsidR="00D92FA7" w:rsidRDefault="00D92FA7" w:rsidP="00D92FA7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Pr="00BD1132">
        <w:t xml:space="preserve">Calculate the </w:t>
      </w:r>
      <w:r w:rsidRPr="00BD1132">
        <w:rPr>
          <w:b/>
        </w:rPr>
        <w:t>total</w:t>
      </w:r>
      <w:r w:rsidRPr="00BD1132">
        <w:t xml:space="preserve">s corresponding to the given percentages. </w:t>
      </w:r>
      <w:r w:rsidRPr="00BD1132">
        <w:rPr>
          <w:vanish/>
        </w:rPr>
        <w:t>[4.7]</w:t>
      </w:r>
      <w:r w:rsidRPr="00BD1132">
        <w:br/>
      </w:r>
      <w:r w:rsidRPr="00BD1132">
        <w:tab/>
      </w:r>
      <w:r w:rsidRPr="00BD1132">
        <w:rPr>
          <w:b/>
        </w:rPr>
        <w:t>(2 pts. for each correct answer = 6 points)</w:t>
      </w:r>
    </w:p>
    <w:p w:rsidR="00D92FA7" w:rsidRDefault="00D92FA7" w:rsidP="00D92FA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969"/>
          <w:tab w:val="right" w:pos="5954"/>
          <w:tab w:val="left" w:pos="6379"/>
          <w:tab w:val="left" w:pos="6804"/>
          <w:tab w:val="right" w:pos="9070"/>
        </w:tabs>
        <w:spacing w:after="200"/>
        <w:ind w:left="993" w:hanging="426"/>
        <w:rPr>
          <w:b w:val="0"/>
          <w:smallCaps w:val="0"/>
          <w:sz w:val="24"/>
          <w:szCs w:val="24"/>
          <w:lang w:val="en-GB"/>
        </w:rPr>
      </w:pPr>
      <w:r w:rsidRPr="00BD1132">
        <w:rPr>
          <w:b w:val="0"/>
          <w:smallCaps w:val="0"/>
          <w:sz w:val="24"/>
          <w:szCs w:val="24"/>
          <w:lang w:val="en-GB"/>
        </w:rPr>
        <w:t>0,15% of 1.200 EUR</w:t>
      </w:r>
      <w:r w:rsidRPr="00BD1132">
        <w:rPr>
          <w:b w:val="0"/>
          <w:smallCaps w:val="0"/>
          <w:sz w:val="24"/>
          <w:szCs w:val="24"/>
          <w:lang w:val="en-GB"/>
        </w:rPr>
        <w:tab/>
      </w:r>
      <w:r w:rsidRPr="00BD1132">
        <w:rPr>
          <w:b w:val="0"/>
          <w:smallCaps w:val="0"/>
          <w:sz w:val="24"/>
          <w:szCs w:val="24"/>
          <w:lang w:val="en-GB"/>
        </w:rPr>
        <w:sym w:font="Symbol" w:char="F0AE"/>
      </w:r>
      <w:r w:rsidRPr="00BD1132">
        <w:rPr>
          <w:b w:val="0"/>
          <w:smallCaps w:val="0"/>
          <w:sz w:val="24"/>
          <w:szCs w:val="24"/>
          <w:lang w:val="en-GB"/>
        </w:rPr>
        <w:tab/>
      </w:r>
    </w:p>
    <w:p w:rsidR="00D92FA7" w:rsidRPr="00BD1132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969"/>
          <w:tab w:val="right" w:pos="5954"/>
          <w:tab w:val="left" w:pos="6379"/>
          <w:tab w:val="left" w:pos="6804"/>
          <w:tab w:val="right" w:pos="9070"/>
        </w:tabs>
        <w:spacing w:after="200"/>
        <w:ind w:left="993" w:hanging="426"/>
        <w:rPr>
          <w:b w:val="0"/>
          <w:smallCaps w:val="0"/>
          <w:sz w:val="24"/>
          <w:szCs w:val="24"/>
          <w:lang w:val="en-GB"/>
        </w:rPr>
      </w:pPr>
      <w:r w:rsidRPr="00BD1132">
        <w:rPr>
          <w:b w:val="0"/>
          <w:smallCaps w:val="0"/>
          <w:sz w:val="24"/>
          <w:szCs w:val="24"/>
          <w:lang w:val="en-GB"/>
        </w:rPr>
        <w:t>4% of 1 Million EUR</w:t>
      </w:r>
      <w:r w:rsidRPr="00BD1132">
        <w:rPr>
          <w:b w:val="0"/>
          <w:smallCaps w:val="0"/>
          <w:sz w:val="24"/>
          <w:szCs w:val="24"/>
          <w:lang w:val="en-GB"/>
        </w:rPr>
        <w:tab/>
      </w:r>
      <w:r w:rsidRPr="00BD1132">
        <w:rPr>
          <w:b w:val="0"/>
          <w:smallCaps w:val="0"/>
          <w:sz w:val="24"/>
          <w:szCs w:val="24"/>
          <w:lang w:val="en-GB"/>
        </w:rPr>
        <w:sym w:font="Symbol" w:char="F0AE"/>
      </w:r>
      <w:r w:rsidRPr="00BD1132">
        <w:rPr>
          <w:b w:val="0"/>
          <w:smallCaps w:val="0"/>
          <w:sz w:val="24"/>
          <w:szCs w:val="24"/>
          <w:lang w:val="en-GB"/>
        </w:rPr>
        <w:tab/>
      </w:r>
    </w:p>
    <w:p w:rsidR="00D92FA7" w:rsidRPr="00BD1132" w:rsidRDefault="00D92FA7" w:rsidP="00D92FA7">
      <w:pPr>
        <w:pStyle w:val="Dietrich"/>
        <w:pBdr>
          <w:right w:val="single" w:sz="18" w:space="4" w:color="auto"/>
        </w:pBdr>
      </w:pPr>
    </w:p>
    <w:p w:rsidR="00D92FA7" w:rsidRPr="00BD1132" w:rsidRDefault="00D92FA7" w:rsidP="00D92FA7">
      <w:pPr>
        <w:pStyle w:val="SmallCaps"/>
        <w:numPr>
          <w:ilvl w:val="0"/>
          <w:numId w:val="27"/>
        </w:numPr>
        <w:pBdr>
          <w:right w:val="single" w:sz="18" w:space="4" w:color="auto"/>
        </w:pBdr>
        <w:tabs>
          <w:tab w:val="left" w:pos="3969"/>
          <w:tab w:val="right" w:pos="5954"/>
          <w:tab w:val="left" w:pos="6379"/>
          <w:tab w:val="left" w:pos="6804"/>
          <w:tab w:val="right" w:pos="9070"/>
        </w:tabs>
        <w:spacing w:after="200"/>
        <w:ind w:left="993" w:hanging="426"/>
        <w:rPr>
          <w:b w:val="0"/>
          <w:smallCaps w:val="0"/>
          <w:sz w:val="24"/>
          <w:szCs w:val="24"/>
          <w:lang w:val="en-GB"/>
        </w:rPr>
      </w:pPr>
      <w:r w:rsidRPr="00BD1132">
        <w:rPr>
          <w:b w:val="0"/>
          <w:smallCaps w:val="0"/>
          <w:sz w:val="24"/>
          <w:szCs w:val="24"/>
          <w:lang w:val="en-GB"/>
        </w:rPr>
        <w:t>250% of 25 EUR</w:t>
      </w:r>
      <w:r w:rsidRPr="00BD1132">
        <w:rPr>
          <w:b w:val="0"/>
          <w:smallCaps w:val="0"/>
          <w:sz w:val="24"/>
          <w:szCs w:val="24"/>
          <w:lang w:val="en-GB"/>
        </w:rPr>
        <w:tab/>
        <w:t>→</w:t>
      </w:r>
      <w:r w:rsidRPr="00BD1132">
        <w:rPr>
          <w:b w:val="0"/>
          <w:smallCaps w:val="0"/>
          <w:sz w:val="24"/>
          <w:szCs w:val="24"/>
          <w:lang w:val="en-GB"/>
        </w:rPr>
        <w:tab/>
      </w: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>Freddy has a red, a green and a yellow apple. The red and the green apple</w:t>
      </w:r>
      <w:r>
        <w:t>s together</w:t>
      </w:r>
      <w:r w:rsidRPr="00BD1132">
        <w:t xml:space="preserve"> weigh 430 g. The red and the yellow apple</w:t>
      </w:r>
      <w:r>
        <w:t>s</w:t>
      </w:r>
      <w:r w:rsidRPr="00BD1132">
        <w:t xml:space="preserve"> </w:t>
      </w:r>
      <w:r>
        <w:t xml:space="preserve">together </w:t>
      </w:r>
      <w:r w:rsidRPr="00BD1132">
        <w:t>weigh 370 g. The green and the yellow apple</w:t>
      </w:r>
      <w:r>
        <w:t>s</w:t>
      </w:r>
      <w:r w:rsidRPr="00BD1132">
        <w:t xml:space="preserve"> </w:t>
      </w:r>
      <w:r>
        <w:t xml:space="preserve">together </w:t>
      </w:r>
      <w:r w:rsidRPr="00BD1132">
        <w:t xml:space="preserve">weigh 360 g. Calculate the </w:t>
      </w:r>
      <w:r w:rsidRPr="00BD1132">
        <w:rPr>
          <w:b/>
        </w:rPr>
        <w:t>weight of each apple</w:t>
      </w:r>
      <w:r w:rsidRPr="00BD1132">
        <w:t xml:space="preserve">. </w:t>
      </w:r>
      <w:r w:rsidRPr="00BD1132">
        <w:rPr>
          <w:vanish/>
        </w:rPr>
        <w:t>[6.17]</w:t>
      </w:r>
      <w:r w:rsidRPr="00BD1132">
        <w:br/>
      </w:r>
      <w:r w:rsidRPr="00BD1132">
        <w:tab/>
      </w:r>
      <w:r w:rsidRPr="00BD1132">
        <w:rPr>
          <w:b/>
        </w:rPr>
        <w:t>(5 pts. for the correct answer = 5 points)</w:t>
      </w: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D92FA7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12 workers need 25 days to tile the floor of a hall. </w:t>
      </w:r>
      <w:r>
        <w:t>On the first day of</w:t>
      </w:r>
      <w:r w:rsidRPr="00BD1132">
        <w:t xml:space="preserve"> the job</w:t>
      </w:r>
      <w:r>
        <w:t>,</w:t>
      </w:r>
      <w:r w:rsidRPr="00BD1132">
        <w:t xml:space="preserve"> two of the workers are </w:t>
      </w:r>
      <w:r>
        <w:t>absent</w:t>
      </w:r>
      <w:r w:rsidRPr="00BD1132">
        <w:t xml:space="preserve">. </w:t>
      </w:r>
      <w:r w:rsidRPr="00BD1132">
        <w:rPr>
          <w:b/>
        </w:rPr>
        <w:t>How many days</w:t>
      </w:r>
      <w:r w:rsidRPr="00BD1132">
        <w:t xml:space="preserve"> </w:t>
      </w:r>
      <w:r>
        <w:t>will</w:t>
      </w:r>
      <w:r w:rsidRPr="00BD1132">
        <w:t xml:space="preserve"> they </w:t>
      </w:r>
      <w:r>
        <w:t>need to do the job</w:t>
      </w:r>
      <w:r w:rsidRPr="00BD1132">
        <w:t xml:space="preserve"> now? </w:t>
      </w:r>
      <w:r w:rsidRPr="00BD1132">
        <w:rPr>
          <w:vanish/>
        </w:rPr>
        <w:t>[9.10]</w:t>
      </w:r>
      <w:r w:rsidRPr="00BD1132">
        <w:br/>
      </w:r>
      <w:r w:rsidRPr="00BD1132">
        <w:tab/>
      </w:r>
      <w:r w:rsidRPr="00BD1132">
        <w:rPr>
          <w:b/>
        </w:rPr>
        <w:t>(4 pts. for the correct answer = 4 points)</w:t>
      </w:r>
    </w:p>
    <w:p w:rsidR="00D92FA7" w:rsidRPr="00D92FA7" w:rsidRDefault="00D92FA7" w:rsidP="00D92FA7">
      <w:pPr>
        <w:pStyle w:val="Dietrich"/>
        <w:pBdr>
          <w:right w:val="single" w:sz="18" w:space="4" w:color="auto"/>
        </w:pBdr>
      </w:pPr>
    </w:p>
    <w:p w:rsidR="00D92FA7" w:rsidRP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C8CCF02" wp14:editId="20EE5466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4" name="Abgerundetes Rechteck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C4388D7" id="Abgerundetes Rechteck 4" o:spid="_x0000_s1026" style="position:absolute;margin-left:457.8pt;margin-top:1.1pt;width:35.5pt;height:33.4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DNo7Hm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4</w:t>
      </w:r>
      <w:r>
        <w:rPr>
          <w:b/>
          <w:lang w:val="en-GB"/>
        </w:rPr>
        <w:tab/>
      </w:r>
    </w:p>
    <w:p w:rsidR="00D92FA7" w:rsidRDefault="00D92FA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D92FA7" w:rsidRPr="00BD1132" w:rsidRDefault="008D4388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2288A45" wp14:editId="184D6245">
                <wp:simplePos x="0" y="0"/>
                <wp:positionH relativeFrom="column">
                  <wp:posOffset>5890895</wp:posOffset>
                </wp:positionH>
                <wp:positionV relativeFrom="paragraph">
                  <wp:posOffset>10062</wp:posOffset>
                </wp:positionV>
                <wp:extent cx="773430" cy="967740"/>
                <wp:effectExtent l="0" t="0" r="26670" b="22860"/>
                <wp:wrapNone/>
                <wp:docPr id="7" name="Textfeld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4388" w:rsidRDefault="008D4388" w:rsidP="008D438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288A45" id="Textfeld 7" o:spid="_x0000_s1029" type="#_x0000_t202" style="position:absolute;left:0;text-align:left;margin-left:463.85pt;margin-top:.8pt;width:60.9pt;height:76.2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">
                <v:textbox>
                  <w:txbxContent>
                    <w:p w:rsidR="008D4388" w:rsidRDefault="008D4388" w:rsidP="008D4388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D92FA7" w:rsidRPr="00BD1132">
        <w:t xml:space="preserve">Calculate the </w:t>
      </w:r>
      <w:r w:rsidR="00D92FA7" w:rsidRPr="00BD1132">
        <w:rPr>
          <w:b/>
        </w:rPr>
        <w:t>new price</w:t>
      </w:r>
      <w:r w:rsidR="00D92FA7" w:rsidRPr="00BD1132">
        <w:t xml:space="preserve"> if the old price</w:t>
      </w:r>
      <w:r w:rsidR="00D92FA7">
        <w:t xml:space="preserve"> of</w:t>
      </w:r>
      <w:r w:rsidR="00D92FA7" w:rsidRPr="00BD1132">
        <w:t xml:space="preserve"> 600 EUR is increased by 2% and then decreased by 10%. </w:t>
      </w:r>
      <w:r w:rsidR="00D92FA7" w:rsidRPr="00BD1132">
        <w:rPr>
          <w:vanish/>
        </w:rPr>
        <w:t>[4.3]</w:t>
      </w:r>
      <w:r w:rsidR="00D92FA7" w:rsidRPr="00BD1132">
        <w:br/>
      </w:r>
      <w:r w:rsidR="00D92FA7" w:rsidRPr="00BD1132">
        <w:tab/>
      </w:r>
      <w:r w:rsidR="00D92FA7" w:rsidRPr="00BD1132">
        <w:rPr>
          <w:b/>
        </w:rPr>
        <w:t>(4 pts. for the correct answer = 4 points)</w:t>
      </w:r>
    </w:p>
    <w:p w:rsidR="00D92FA7" w:rsidRDefault="00D92FA7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D92FA7" w:rsidRDefault="00D92FA7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D92FA7" w:rsidRDefault="00D92FA7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8D4388" w:rsidRDefault="008D4388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8D4388" w:rsidRDefault="008D4388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D92FA7" w:rsidRPr="00BD1132" w:rsidRDefault="00D92FA7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D92FA7" w:rsidRPr="00BD1132" w:rsidRDefault="00D92FA7" w:rsidP="008D4388">
      <w:pPr>
        <w:pBdr>
          <w:right w:val="single" w:sz="18" w:space="4" w:color="auto"/>
        </w:pBdr>
        <w:rPr>
          <w:rFonts w:eastAsia="Calibri"/>
          <w:lang w:eastAsia="en-US"/>
        </w:rPr>
      </w:pPr>
    </w:p>
    <w:p w:rsidR="00D92FA7" w:rsidRPr="00BD1132" w:rsidRDefault="00D92FA7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>There are four figures in first row of the</w:t>
      </w:r>
      <w:r w:rsidRPr="00BD1132">
        <w:rPr>
          <w:b/>
        </w:rPr>
        <w:t xml:space="preserve"> </w:t>
      </w:r>
      <w:r w:rsidRPr="00BD1132">
        <w:t xml:space="preserve">illustration. Their sequence is subject to a certain rule. Which of the six figures in the second row completes the sequence according to the rule? </w:t>
      </w:r>
      <w:r w:rsidRPr="00BD1132">
        <w:rPr>
          <w:b/>
        </w:rPr>
        <w:t>Tick the box</w:t>
      </w:r>
      <w:r w:rsidRPr="00BD1132">
        <w:t xml:space="preserve"> below the correct figure.</w:t>
      </w:r>
      <w:r w:rsidRPr="00BD1132">
        <w:rPr>
          <w:vanish/>
        </w:rPr>
        <w:t xml:space="preserve"> [8.47]</w:t>
      </w:r>
      <w:r w:rsidRPr="00BD1132">
        <w:br/>
      </w:r>
      <w:r w:rsidRPr="00BD1132">
        <w:tab/>
      </w:r>
      <w:r w:rsidRPr="00BD1132">
        <w:rPr>
          <w:b/>
        </w:rPr>
        <w:t>(3 pts. for the correct answer = 3 points)</w:t>
      </w:r>
    </w:p>
    <w:p w:rsidR="00D92FA7" w:rsidRPr="00BD1132" w:rsidRDefault="00D92FA7" w:rsidP="008D4388">
      <w:pPr>
        <w:pStyle w:val="Question"/>
        <w:pBdr>
          <w:right w:val="single" w:sz="18" w:space="4" w:color="auto"/>
        </w:pBdr>
        <w:ind w:left="567" w:firstLine="0"/>
        <w:jc w:val="center"/>
      </w:pPr>
      <w:r w:rsidRPr="00BD1132">
        <w:object w:dxaOrig="2767" w:dyaOrig="975">
          <v:shape id="_x0000_i1033" type="#_x0000_t75" style="width:309pt;height:107.25pt" o:ole="">
            <v:imagedata r:id="rId25" o:title=""/>
          </v:shape>
          <o:OLEObject Type="Embed" ProgID="FLW3Drawing" ShapeID="_x0000_i1033" DrawAspect="Content" ObjectID="_1550390014" r:id="rId26"/>
        </w:object>
      </w: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Pr="00D92FA7" w:rsidRDefault="00D92FA7" w:rsidP="008D4388">
      <w:pPr>
        <w:pStyle w:val="Dietrich"/>
        <w:pBdr>
          <w:right w:val="single" w:sz="18" w:space="4" w:color="auto"/>
        </w:pBdr>
      </w:pPr>
    </w:p>
    <w:p w:rsidR="00D92FA7" w:rsidRPr="00D92FA7" w:rsidRDefault="00D92FA7" w:rsidP="008D4388">
      <w:pPr>
        <w:pStyle w:val="Dietrich"/>
        <w:pBdr>
          <w:right w:val="single" w:sz="18" w:space="4" w:color="auto"/>
        </w:pBdr>
      </w:pPr>
    </w:p>
    <w:p w:rsidR="00D92FA7" w:rsidRPr="00BD1132" w:rsidRDefault="00D92FA7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A room is 5,10 m wide and 6,90 m long. You want to put tiles on the floor, each of which will be 30 cm </w:t>
      </w:r>
      <w:r w:rsidRPr="00BD1132">
        <w:sym w:font="Wingdings 2" w:char="F0CD"/>
      </w:r>
      <w:r w:rsidRPr="00BD1132">
        <w:t xml:space="preserve"> 30 cm (including the seam). </w:t>
      </w:r>
      <w:r w:rsidRPr="00BD1132">
        <w:rPr>
          <w:b/>
        </w:rPr>
        <w:t>How many tiles</w:t>
      </w:r>
      <w:r w:rsidRPr="00BD1132">
        <w:t xml:space="preserve"> do you need</w:t>
      </w:r>
      <w:r>
        <w:t xml:space="preserve"> to cover the entire floor</w:t>
      </w:r>
      <w:r w:rsidRPr="00BD1132">
        <w:t xml:space="preserve">? </w:t>
      </w:r>
      <w:r w:rsidRPr="00BD1132">
        <w:rPr>
          <w:vanish/>
        </w:rPr>
        <w:t>[13.1]</w:t>
      </w:r>
      <w:r w:rsidRPr="00BD1132">
        <w:br/>
      </w:r>
      <w:r w:rsidRPr="00BD1132">
        <w:tab/>
      </w:r>
      <w:r w:rsidRPr="00BD1132">
        <w:rPr>
          <w:b/>
        </w:rPr>
        <w:t>(3 pts. for the correct answer = 3 points)</w:t>
      </w: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</w:pP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D92FA7" w:rsidRDefault="00D92FA7" w:rsidP="00D92FA7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BBFA570" wp14:editId="323AB89E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6" name="Abgerundetes Rechtec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B89EEBB" id="Abgerundetes Rechteck 6" o:spid="_x0000_s1026" style="position:absolute;margin-left:457.8pt;margin-top:1.1pt;width:35.5pt;height:33.4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HtfR5a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</w:t>
      </w:r>
      <w:r w:rsidR="008D4388">
        <w:rPr>
          <w:b/>
          <w:lang w:val="en-GB"/>
        </w:rPr>
        <w:t>5</w:t>
      </w:r>
      <w:r>
        <w:rPr>
          <w:b/>
          <w:lang w:val="en-GB"/>
        </w:rPr>
        <w:tab/>
      </w:r>
    </w:p>
    <w:p w:rsidR="00D92FA7" w:rsidRDefault="00D92FA7">
      <w:pPr>
        <w:spacing w:before="0"/>
        <w:rPr>
          <w:rFonts w:eastAsia="Calibri"/>
          <w:szCs w:val="22"/>
          <w:lang w:eastAsia="en-US"/>
        </w:rPr>
      </w:pPr>
      <w:r>
        <w:br w:type="page"/>
      </w:r>
    </w:p>
    <w:p w:rsidR="00D92FA7" w:rsidRPr="00BD1132" w:rsidRDefault="008D4388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>
        <w:rPr>
          <w:noProof/>
          <w:lang w:val="sr-Latn-RS" w:eastAsia="sr-Latn-RS"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1C953B4" wp14:editId="739CCCBF">
                <wp:simplePos x="0" y="0"/>
                <wp:positionH relativeFrom="column">
                  <wp:posOffset>5906037</wp:posOffset>
                </wp:positionH>
                <wp:positionV relativeFrom="paragraph">
                  <wp:posOffset>-4445</wp:posOffset>
                </wp:positionV>
                <wp:extent cx="773430" cy="967740"/>
                <wp:effectExtent l="0" t="0" r="26670" b="22860"/>
                <wp:wrapNone/>
                <wp:docPr id="10" name="Textfeld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3430" cy="967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4388" w:rsidRDefault="008D4388" w:rsidP="008D4388">
                            <w:pP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18"/>
                                <w:szCs w:val="18"/>
                                <w:lang w:val="en-US"/>
                              </w:rPr>
                              <w:t>Don’t write beyond this line. We need space for mark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C953B4" id="Textfeld 10" o:spid="_x0000_s1030" type="#_x0000_t202" style="position:absolute;left:0;text-align:left;margin-left:465.05pt;margin-top:-.35pt;width:60.9pt;height:76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">
                <v:textbox>
                  <w:txbxContent>
                    <w:p w:rsidR="008D4388" w:rsidRDefault="008D4388" w:rsidP="008D4388">
                      <w:pP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rFonts w:ascii="Arial" w:hAnsi="Arial" w:cs="Arial"/>
                          <w:sz w:val="18"/>
                          <w:szCs w:val="18"/>
                          <w:lang w:val="en-US"/>
                        </w:rPr>
                        <w:t>Don’t write beyond this line. We need space for marking!</w:t>
                      </w:r>
                    </w:p>
                  </w:txbxContent>
                </v:textbox>
              </v:shape>
            </w:pict>
          </mc:Fallback>
        </mc:AlternateContent>
      </w:r>
      <w:r w:rsidR="00D92FA7" w:rsidRPr="00BD1132">
        <w:rPr>
          <w:b/>
        </w:rPr>
        <w:t>What number</w:t>
      </w:r>
      <w:r w:rsidR="00D92FA7" w:rsidRPr="00BD1132">
        <w:t xml:space="preserve"> </w:t>
      </w:r>
      <w:r w:rsidR="00D92FA7">
        <w:t>does</w:t>
      </w:r>
      <w:r w:rsidR="00D92FA7" w:rsidRPr="00BD1132">
        <w:t xml:space="preserve"> each of the letters in the following equations</w:t>
      </w:r>
      <w:r w:rsidR="00D92FA7">
        <w:t xml:space="preserve"> represent</w:t>
      </w:r>
      <w:r w:rsidR="00D92FA7" w:rsidRPr="00BD1132">
        <w:t xml:space="preserve">? </w:t>
      </w:r>
      <w:r w:rsidR="00D92FA7" w:rsidRPr="00BD1132">
        <w:rPr>
          <w:vanish/>
        </w:rPr>
        <w:t>[8.95]</w:t>
      </w:r>
      <w:r w:rsidR="00D92FA7" w:rsidRPr="00BD1132">
        <w:br/>
      </w:r>
      <w:r w:rsidR="00D92FA7" w:rsidRPr="00BD1132">
        <w:tab/>
      </w:r>
      <w:r w:rsidR="00D92FA7" w:rsidRPr="00BD1132">
        <w:rPr>
          <w:b/>
        </w:rPr>
        <w:t>(3 pts. for the correct answer = 3 points)</w:t>
      </w:r>
    </w:p>
    <w:p w:rsidR="00D92FA7" w:rsidRPr="00BD1132" w:rsidRDefault="00D92FA7" w:rsidP="008D4388">
      <w:pPr>
        <w:pBdr>
          <w:right w:val="single" w:sz="18" w:space="4" w:color="auto"/>
        </w:pBdr>
        <w:jc w:val="center"/>
      </w:pPr>
      <w:r w:rsidRPr="00BD1132">
        <w:object w:dxaOrig="6486" w:dyaOrig="2710">
          <v:shape id="_x0000_i1034" type="#_x0000_t75" style="width:196.5pt;height:82.5pt" o:ole="">
            <v:imagedata r:id="rId27" o:title=""/>
          </v:shape>
          <o:OLEObject Type="Embed" ProgID="FLW3Drawing" ShapeID="_x0000_i1034" DrawAspect="Content" ObjectID="_1550390015" r:id="rId28"/>
        </w:object>
      </w:r>
    </w:p>
    <w:p w:rsidR="00D92FA7" w:rsidRPr="00BD1132" w:rsidRDefault="00D92FA7" w:rsidP="008D4388">
      <w:pPr>
        <w:pBdr>
          <w:right w:val="single" w:sz="18" w:space="4" w:color="auto"/>
        </w:pBdr>
      </w:pPr>
    </w:p>
    <w:p w:rsidR="00D92FA7" w:rsidRDefault="00D92FA7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Pr="00BD1132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Lamp A is darker than lamp B. Lamp B is brighter than </w:t>
      </w:r>
      <w:r>
        <w:t xml:space="preserve">lamp </w:t>
      </w:r>
      <w:r w:rsidRPr="00BD1132">
        <w:t xml:space="preserve">C. </w:t>
      </w:r>
      <w:r>
        <w:t xml:space="preserve">Lamp </w:t>
      </w:r>
      <w:r w:rsidRPr="00BD1132">
        <w:t xml:space="preserve">C is as bright as </w:t>
      </w:r>
      <w:r>
        <w:t xml:space="preserve">lamp </w:t>
      </w:r>
      <w:r w:rsidRPr="00BD1132">
        <w:t xml:space="preserve">D. B is brighter than D. D is brighter than A. </w:t>
      </w:r>
      <w:r w:rsidRPr="00BD1132">
        <w:rPr>
          <w:b/>
        </w:rPr>
        <w:t>Which lamp is the brightest</w:t>
      </w:r>
      <w:r w:rsidRPr="00BD1132">
        <w:t xml:space="preserve">? </w:t>
      </w:r>
      <w:r w:rsidRPr="00BD1132">
        <w:rPr>
          <w:vanish/>
        </w:rPr>
        <w:t>[8.79]</w:t>
      </w:r>
      <w:r w:rsidRPr="00BD1132">
        <w:br/>
      </w:r>
      <w:r w:rsidRPr="00BD1132">
        <w:tab/>
      </w:r>
      <w:r w:rsidRPr="00BD1132">
        <w:rPr>
          <w:b/>
        </w:rPr>
        <w:t>(3 pts. for the correct answer = 3 points)</w:t>
      </w:r>
    </w:p>
    <w:p w:rsidR="00D92FA7" w:rsidRDefault="00D92FA7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8D4388" w:rsidRPr="00BD1132" w:rsidRDefault="008D4388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8D4388">
      <w:pPr>
        <w:pStyle w:val="Dietrich"/>
        <w:pBdr>
          <w:right w:val="single" w:sz="18" w:space="4" w:color="auto"/>
        </w:pBdr>
        <w:rPr>
          <w:lang w:val="en-GB"/>
        </w:rPr>
      </w:pPr>
    </w:p>
    <w:p w:rsidR="00D92FA7" w:rsidRPr="00BD1132" w:rsidRDefault="00D92FA7" w:rsidP="008D4388">
      <w:pPr>
        <w:pStyle w:val="AQuestion"/>
        <w:numPr>
          <w:ilvl w:val="0"/>
          <w:numId w:val="11"/>
        </w:numPr>
        <w:pBdr>
          <w:right w:val="single" w:sz="18" w:space="4" w:color="auto"/>
        </w:pBdr>
        <w:tabs>
          <w:tab w:val="right" w:pos="9070"/>
        </w:tabs>
        <w:spacing w:before="0" w:after="120" w:line="360" w:lineRule="auto"/>
        <w:ind w:left="567" w:hanging="567"/>
      </w:pPr>
      <w:r w:rsidRPr="00BD1132">
        <w:t xml:space="preserve">Complete the logical sequence of the letters. </w:t>
      </w:r>
      <w:r w:rsidRPr="00BD1132">
        <w:rPr>
          <w:b/>
        </w:rPr>
        <w:t xml:space="preserve">Mark </w:t>
      </w:r>
      <w:r w:rsidRPr="00BD1132">
        <w:t xml:space="preserve">the correct answer. </w:t>
      </w:r>
      <w:r w:rsidRPr="00BD1132">
        <w:rPr>
          <w:vanish/>
        </w:rPr>
        <w:t>[8.57]</w:t>
      </w:r>
      <w:r w:rsidRPr="00BD1132">
        <w:br/>
      </w:r>
      <w:r w:rsidRPr="00BD1132">
        <w:tab/>
      </w:r>
      <w:r w:rsidRPr="00BD1132">
        <w:rPr>
          <w:b/>
        </w:rPr>
        <w:t>(2 pts. for each correct answer = 4 points)</w:t>
      </w:r>
    </w:p>
    <w:p w:rsidR="00D92FA7" w:rsidRPr="00BD1132" w:rsidRDefault="00D92FA7" w:rsidP="008D4388">
      <w:pPr>
        <w:pStyle w:val="Dietrich"/>
        <w:numPr>
          <w:ilvl w:val="0"/>
          <w:numId w:val="25"/>
        </w:numPr>
        <w:pBdr>
          <w:right w:val="single" w:sz="18" w:space="4" w:color="auto"/>
        </w:pBdr>
        <w:ind w:left="993" w:hanging="426"/>
        <w:rPr>
          <w:sz w:val="28"/>
          <w:szCs w:val="28"/>
          <w:lang w:val="en-GB"/>
        </w:rPr>
      </w:pPr>
      <w:r w:rsidRPr="00BD1132">
        <w:rPr>
          <w:sz w:val="28"/>
          <w:szCs w:val="28"/>
          <w:lang w:val="en-GB"/>
        </w:rPr>
        <w:t xml:space="preserve">a   d   f   i   k   n   p   s   ?  ?  ? </w:t>
      </w:r>
    </w:p>
    <w:p w:rsidR="00D92FA7" w:rsidRPr="005E0EBE" w:rsidRDefault="00D92FA7" w:rsidP="008D4388">
      <w:pPr>
        <w:pStyle w:val="Dietrich"/>
        <w:pBdr>
          <w:right w:val="single" w:sz="18" w:space="4" w:color="auto"/>
        </w:pBdr>
        <w:tabs>
          <w:tab w:val="right" w:pos="2410"/>
          <w:tab w:val="left" w:pos="3119"/>
          <w:tab w:val="right" w:pos="4536"/>
          <w:tab w:val="left" w:pos="5245"/>
          <w:tab w:val="right" w:pos="6663"/>
          <w:tab w:val="left" w:pos="7371"/>
          <w:tab w:val="right" w:pos="8789"/>
        </w:tabs>
        <w:ind w:left="993"/>
        <w:rPr>
          <w:sz w:val="28"/>
          <w:szCs w:val="28"/>
          <w:lang w:val="es-CO"/>
        </w:rPr>
      </w:pPr>
      <w:r w:rsidRPr="00BD1132">
        <w:rPr>
          <w:sz w:val="28"/>
          <w:szCs w:val="28"/>
          <w:lang w:val="en-GB"/>
        </w:rPr>
        <w:sym w:font="Wingdings" w:char="F06F"/>
      </w:r>
      <w:r w:rsidRPr="005E0EBE">
        <w:rPr>
          <w:sz w:val="28"/>
          <w:szCs w:val="28"/>
          <w:lang w:val="es-CO"/>
        </w:rPr>
        <w:tab/>
        <w:t>u  w  z</w:t>
      </w:r>
      <w:r w:rsidRPr="005E0EBE">
        <w:rPr>
          <w:sz w:val="28"/>
          <w:szCs w:val="28"/>
          <w:lang w:val="es-CO"/>
        </w:rPr>
        <w:tab/>
      </w:r>
      <w:r w:rsidRPr="00BD1132">
        <w:rPr>
          <w:sz w:val="28"/>
          <w:szCs w:val="28"/>
          <w:lang w:val="en-GB"/>
        </w:rPr>
        <w:sym w:font="Wingdings" w:char="F06F"/>
      </w:r>
      <w:r w:rsidRPr="005E0EBE">
        <w:rPr>
          <w:sz w:val="28"/>
          <w:szCs w:val="28"/>
          <w:lang w:val="es-CO"/>
        </w:rPr>
        <w:tab/>
        <w:t>t  v  w</w:t>
      </w:r>
      <w:r w:rsidRPr="005E0EBE">
        <w:rPr>
          <w:sz w:val="28"/>
          <w:szCs w:val="28"/>
          <w:lang w:val="es-CO"/>
        </w:rPr>
        <w:tab/>
      </w:r>
      <w:r w:rsidR="008D4388" w:rsidRPr="00BD1132">
        <w:rPr>
          <w:sz w:val="28"/>
          <w:szCs w:val="28"/>
          <w:lang w:val="en-GB"/>
        </w:rPr>
        <w:sym w:font="Wingdings" w:char="F06F"/>
      </w:r>
      <w:r w:rsidRPr="005E0EBE">
        <w:rPr>
          <w:sz w:val="28"/>
          <w:szCs w:val="28"/>
          <w:lang w:val="es-CO"/>
        </w:rPr>
        <w:tab/>
        <w:t>u  x  z</w:t>
      </w:r>
      <w:r w:rsidRPr="005E0EBE">
        <w:rPr>
          <w:sz w:val="28"/>
          <w:szCs w:val="28"/>
          <w:lang w:val="es-CO"/>
        </w:rPr>
        <w:tab/>
      </w:r>
      <w:r w:rsidRPr="00BD1132">
        <w:rPr>
          <w:sz w:val="28"/>
          <w:szCs w:val="28"/>
          <w:lang w:val="en-GB"/>
        </w:rPr>
        <w:sym w:font="Wingdings" w:char="F06F"/>
      </w:r>
      <w:r w:rsidRPr="005E0EBE">
        <w:rPr>
          <w:sz w:val="28"/>
          <w:szCs w:val="28"/>
          <w:lang w:val="es-CO"/>
        </w:rPr>
        <w:tab/>
        <w:t>u  v  w</w:t>
      </w:r>
    </w:p>
    <w:p w:rsidR="00D92FA7" w:rsidRPr="005E0EBE" w:rsidRDefault="00D92FA7" w:rsidP="008D4388">
      <w:pPr>
        <w:pStyle w:val="Dietrich"/>
        <w:pBdr>
          <w:right w:val="single" w:sz="18" w:space="4" w:color="auto"/>
        </w:pBdr>
        <w:tabs>
          <w:tab w:val="right" w:pos="2410"/>
          <w:tab w:val="left" w:pos="3119"/>
          <w:tab w:val="right" w:pos="4536"/>
          <w:tab w:val="left" w:pos="5245"/>
          <w:tab w:val="right" w:pos="6663"/>
          <w:tab w:val="left" w:pos="7371"/>
          <w:tab w:val="right" w:pos="8789"/>
        </w:tabs>
        <w:ind w:left="993"/>
        <w:rPr>
          <w:sz w:val="28"/>
          <w:szCs w:val="28"/>
          <w:lang w:val="es-CO"/>
        </w:rPr>
      </w:pPr>
    </w:p>
    <w:p w:rsidR="00D92FA7" w:rsidRPr="00BD1132" w:rsidRDefault="00D92FA7" w:rsidP="008D4388">
      <w:pPr>
        <w:pStyle w:val="Dietrich"/>
        <w:numPr>
          <w:ilvl w:val="0"/>
          <w:numId w:val="25"/>
        </w:numPr>
        <w:pBdr>
          <w:right w:val="single" w:sz="18" w:space="4" w:color="auto"/>
        </w:pBdr>
        <w:ind w:left="993" w:hanging="426"/>
        <w:rPr>
          <w:sz w:val="28"/>
          <w:szCs w:val="28"/>
          <w:lang w:val="en-GB"/>
        </w:rPr>
      </w:pPr>
      <w:r w:rsidRPr="00BD1132">
        <w:rPr>
          <w:sz w:val="28"/>
          <w:szCs w:val="28"/>
          <w:lang w:val="en-GB"/>
        </w:rPr>
        <w:t xml:space="preserve">a   n   b   c   n   d   e   f   n   g   h   i   j   ?  ?  ? </w:t>
      </w:r>
    </w:p>
    <w:p w:rsidR="00D92FA7" w:rsidRPr="00373EB5" w:rsidRDefault="00D92FA7" w:rsidP="008D4388">
      <w:pPr>
        <w:pStyle w:val="Dietrich"/>
        <w:pBdr>
          <w:right w:val="single" w:sz="18" w:space="4" w:color="auto"/>
        </w:pBdr>
        <w:tabs>
          <w:tab w:val="right" w:pos="2410"/>
          <w:tab w:val="left" w:pos="3119"/>
          <w:tab w:val="right" w:pos="4536"/>
          <w:tab w:val="left" w:pos="5245"/>
          <w:tab w:val="right" w:pos="6663"/>
          <w:tab w:val="left" w:pos="7371"/>
          <w:tab w:val="right" w:pos="8789"/>
        </w:tabs>
        <w:ind w:left="993"/>
        <w:rPr>
          <w:sz w:val="28"/>
          <w:szCs w:val="28"/>
        </w:rPr>
      </w:pPr>
      <w:r w:rsidRPr="00BD1132">
        <w:rPr>
          <w:sz w:val="28"/>
          <w:szCs w:val="28"/>
          <w:lang w:val="en-GB"/>
        </w:rPr>
        <w:sym w:font="Wingdings" w:char="F06F"/>
      </w:r>
      <w:r w:rsidRPr="00373EB5">
        <w:rPr>
          <w:sz w:val="28"/>
          <w:szCs w:val="28"/>
        </w:rPr>
        <w:tab/>
        <w:t>k  n  l</w:t>
      </w:r>
      <w:r w:rsidRPr="00373EB5">
        <w:rPr>
          <w:sz w:val="28"/>
          <w:szCs w:val="28"/>
        </w:rPr>
        <w:tab/>
      </w:r>
      <w:r w:rsidRPr="00BD1132">
        <w:rPr>
          <w:sz w:val="28"/>
          <w:szCs w:val="28"/>
          <w:lang w:val="en-GB"/>
        </w:rPr>
        <w:sym w:font="Wingdings" w:char="F06F"/>
      </w:r>
      <w:r w:rsidRPr="00373EB5">
        <w:rPr>
          <w:sz w:val="28"/>
          <w:szCs w:val="28"/>
        </w:rPr>
        <w:tab/>
        <w:t>n  l  m</w:t>
      </w:r>
      <w:r w:rsidRPr="00373EB5">
        <w:rPr>
          <w:sz w:val="28"/>
          <w:szCs w:val="28"/>
        </w:rPr>
        <w:tab/>
      </w:r>
      <w:r w:rsidR="008D4388" w:rsidRPr="00BD1132">
        <w:rPr>
          <w:sz w:val="28"/>
          <w:szCs w:val="28"/>
          <w:lang w:val="en-GB"/>
        </w:rPr>
        <w:sym w:font="Wingdings" w:char="F06F"/>
      </w:r>
      <w:r w:rsidRPr="00373EB5">
        <w:rPr>
          <w:sz w:val="28"/>
          <w:szCs w:val="28"/>
        </w:rPr>
        <w:tab/>
        <w:t>n  k  l</w:t>
      </w:r>
      <w:r w:rsidRPr="00373EB5">
        <w:rPr>
          <w:sz w:val="28"/>
          <w:szCs w:val="28"/>
        </w:rPr>
        <w:tab/>
      </w:r>
      <w:r w:rsidRPr="00BD1132">
        <w:rPr>
          <w:sz w:val="28"/>
          <w:szCs w:val="28"/>
          <w:lang w:val="en-GB"/>
        </w:rPr>
        <w:sym w:font="Wingdings" w:char="F06F"/>
      </w:r>
      <w:r w:rsidRPr="00373EB5">
        <w:rPr>
          <w:sz w:val="28"/>
          <w:szCs w:val="28"/>
        </w:rPr>
        <w:tab/>
        <w:t>k  l  n</w:t>
      </w:r>
    </w:p>
    <w:p w:rsidR="00D92FA7" w:rsidRPr="00BD1132" w:rsidRDefault="00D92FA7" w:rsidP="008D4388">
      <w:pPr>
        <w:pStyle w:val="Dietrich"/>
        <w:pBdr>
          <w:right w:val="single" w:sz="18" w:space="4" w:color="auto"/>
        </w:pBdr>
        <w:rPr>
          <w:i/>
          <w:color w:val="FF0000"/>
          <w:lang w:val="en-GB"/>
        </w:rPr>
      </w:pPr>
      <w:r w:rsidRPr="00BD1132">
        <w:rPr>
          <w:i/>
          <w:color w:val="FF0000"/>
          <w:lang w:val="en-GB"/>
        </w:rPr>
        <w:t xml:space="preserve">For each correct answer, award </w:t>
      </w:r>
      <w:r w:rsidRPr="00BD1132">
        <w:rPr>
          <w:b/>
          <w:i/>
          <w:color w:val="FF0000"/>
          <w:lang w:val="en-GB"/>
        </w:rPr>
        <w:t>2 pts.</w:t>
      </w:r>
      <w:r w:rsidRPr="00BD1132">
        <w:rPr>
          <w:i/>
          <w:color w:val="FF0000"/>
          <w:lang w:val="en-GB"/>
        </w:rPr>
        <w:t xml:space="preserve">; otherwise, do not award </w:t>
      </w:r>
      <w:r w:rsidRPr="00BD1132">
        <w:rPr>
          <w:b/>
          <w:i/>
          <w:color w:val="FF0000"/>
          <w:lang w:val="en-GB"/>
        </w:rPr>
        <w:t>any points.</w:t>
      </w:r>
    </w:p>
    <w:p w:rsidR="003629D7" w:rsidRPr="00036B31" w:rsidRDefault="003629D7" w:rsidP="008D4388">
      <w:pPr>
        <w:pStyle w:val="Dietrich"/>
        <w:pBdr>
          <w:right w:val="single" w:sz="18" w:space="4" w:color="auto"/>
        </w:pBdr>
        <w:rPr>
          <w:lang w:val="en-US"/>
        </w:rPr>
      </w:pPr>
    </w:p>
    <w:p w:rsidR="003629D7" w:rsidRPr="00036B31" w:rsidRDefault="003629D7" w:rsidP="008D4388">
      <w:pPr>
        <w:pStyle w:val="Dietrich"/>
        <w:pBdr>
          <w:right w:val="single" w:sz="18" w:space="4" w:color="auto"/>
        </w:pBdr>
        <w:rPr>
          <w:lang w:val="en-US"/>
        </w:rPr>
      </w:pPr>
    </w:p>
    <w:p w:rsidR="000A5FCD" w:rsidRPr="00036B31" w:rsidRDefault="000A5FCD" w:rsidP="008D4388">
      <w:pPr>
        <w:pStyle w:val="Dietrich"/>
        <w:pBdr>
          <w:right w:val="single" w:sz="18" w:space="4" w:color="auto"/>
        </w:pBdr>
        <w:rPr>
          <w:lang w:val="en-US"/>
        </w:rPr>
      </w:pPr>
    </w:p>
    <w:p w:rsidR="000A5FCD" w:rsidRPr="00036B31" w:rsidRDefault="000A5FCD" w:rsidP="008D4388">
      <w:pPr>
        <w:pStyle w:val="Dietrich"/>
        <w:pBdr>
          <w:right w:val="single" w:sz="18" w:space="4" w:color="auto"/>
        </w:pBdr>
        <w:rPr>
          <w:lang w:val="en-US"/>
        </w:rPr>
      </w:pPr>
    </w:p>
    <w:p w:rsidR="008D4388" w:rsidRDefault="008D4388" w:rsidP="008D4388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lang w:val="en-GB"/>
        </w:rPr>
        <w:tab/>
        <w:t>____________________________</w:t>
      </w:r>
    </w:p>
    <w:p w:rsidR="008D4388" w:rsidRDefault="008D4388" w:rsidP="008D4388">
      <w:pPr>
        <w:pStyle w:val="AAAQuestion"/>
        <w:numPr>
          <w:ilvl w:val="0"/>
          <w:numId w:val="0"/>
        </w:numPr>
        <w:tabs>
          <w:tab w:val="left" w:pos="5103"/>
        </w:tabs>
        <w:spacing w:after="0" w:line="240" w:lineRule="auto"/>
        <w:rPr>
          <w:lang w:val="en-GB"/>
        </w:rPr>
      </w:pPr>
      <w:r>
        <w:rPr>
          <w:noProof/>
          <w:lang w:val="sr-Latn-RS" w:eastAsia="sr-Latn-R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6167A99B" wp14:editId="60E280A4">
                <wp:simplePos x="0" y="0"/>
                <wp:positionH relativeFrom="column">
                  <wp:posOffset>5814060</wp:posOffset>
                </wp:positionH>
                <wp:positionV relativeFrom="paragraph">
                  <wp:posOffset>13970</wp:posOffset>
                </wp:positionV>
                <wp:extent cx="450850" cy="424180"/>
                <wp:effectExtent l="0" t="0" r="25400" b="13970"/>
                <wp:wrapNone/>
                <wp:docPr id="8" name="Abgerundetes Rechtec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0" cy="42418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884B238" id="Abgerundetes Rechteck 8" o:spid="_x0000_s1026" style="position:absolute;margin-left:457.8pt;margin-top:1.1pt;width:35.5pt;height:33.4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" filled="f" strokecolor="black [3213]" strokeweight="2pt"/>
            </w:pict>
          </mc:Fallback>
        </mc:AlternateContent>
      </w:r>
      <w:r>
        <w:rPr>
          <w:lang w:val="en-GB"/>
        </w:rPr>
        <w:tab/>
        <w:t xml:space="preserve">Total points earned on </w:t>
      </w:r>
      <w:r>
        <w:rPr>
          <w:b/>
          <w:lang w:val="en-GB"/>
        </w:rPr>
        <w:t>this page  #6</w:t>
      </w:r>
      <w:r>
        <w:rPr>
          <w:b/>
          <w:lang w:val="en-GB"/>
        </w:rPr>
        <w:tab/>
      </w:r>
      <w:bookmarkEnd w:id="1"/>
      <w:bookmarkEnd w:id="2"/>
    </w:p>
    <w:sectPr w:rsidR="008D4388" w:rsidSect="00D92FA7">
      <w:headerReference w:type="default" r:id="rId29"/>
      <w:pgSz w:w="11906" w:h="16838"/>
      <w:pgMar w:top="1418" w:right="1701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64672" w:rsidRDefault="00164672">
      <w:r>
        <w:separator/>
      </w:r>
    </w:p>
  </w:endnote>
  <w:endnote w:type="continuationSeparator" w:id="0">
    <w:p w:rsidR="00164672" w:rsidRDefault="001646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64672" w:rsidRDefault="00164672">
      <w:r>
        <w:separator/>
      </w:r>
    </w:p>
  </w:footnote>
  <w:footnote w:type="continuationSeparator" w:id="0">
    <w:p w:rsidR="00164672" w:rsidRDefault="0016467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4A39" w:rsidRPr="00F154EB" w:rsidRDefault="008168DD" w:rsidP="008770CD">
    <w:pPr>
      <w:pStyle w:val="Header"/>
      <w:tabs>
        <w:tab w:val="clear" w:pos="4536"/>
        <w:tab w:val="left" w:pos="3402"/>
        <w:tab w:val="left" w:pos="5760"/>
      </w:tabs>
      <w:rPr>
        <w:rStyle w:val="PageNumber"/>
      </w:rPr>
    </w:pPr>
    <w:r>
      <w:rPr>
        <w:rFonts w:ascii="Arial" w:hAnsi="Arial" w:cs="Arial"/>
      </w:rPr>
      <w:t>REC</w:t>
    </w:r>
    <w:r w:rsidR="00376F57">
      <w:rPr>
        <w:rFonts w:ascii="Arial" w:hAnsi="Arial" w:cs="Arial"/>
      </w:rPr>
      <w:t>#</w:t>
    </w:r>
    <w:r w:rsidR="009F0FD6">
      <w:rPr>
        <w:rFonts w:ascii="Arial" w:hAnsi="Arial" w:cs="Arial"/>
      </w:rPr>
      <w:t>10</w:t>
    </w:r>
    <w:r w:rsidR="00376F57">
      <w:rPr>
        <w:rFonts w:ascii="Arial" w:hAnsi="Arial" w:cs="Arial"/>
      </w:rPr>
      <w:t xml:space="preserve"> </w:t>
    </w:r>
    <w:r w:rsidR="008770CD">
      <w:rPr>
        <w:rFonts w:ascii="Arial" w:hAnsi="Arial" w:cs="Arial"/>
      </w:rPr>
      <w:tab/>
      <w:t xml:space="preserve">Recruitment Test </w:t>
    </w:r>
    <w:r w:rsidR="00CB4A39">
      <w:rPr>
        <w:rFonts w:ascii="Arial" w:hAnsi="Arial" w:cs="Arial"/>
      </w:rPr>
      <w:tab/>
    </w:r>
    <w:r w:rsidR="00CB4A39">
      <w:rPr>
        <w:rFonts w:ascii="Arial" w:hAnsi="Arial" w:cs="Arial"/>
      </w:rPr>
      <w:tab/>
    </w:r>
    <w:r w:rsidR="003A7B16">
      <w:rPr>
        <w:rStyle w:val="PageNumber"/>
      </w:rPr>
      <w:fldChar w:fldCharType="begin"/>
    </w:r>
    <w:r w:rsidR="00CB4A39" w:rsidRPr="009D20D1">
      <w:rPr>
        <w:rStyle w:val="PageNumber"/>
      </w:rPr>
      <w:instrText xml:space="preserve"> PAGE </w:instrText>
    </w:r>
    <w:r w:rsidR="003A7B16">
      <w:rPr>
        <w:rStyle w:val="PageNumber"/>
      </w:rPr>
      <w:fldChar w:fldCharType="separate"/>
    </w:r>
    <w:r w:rsidR="00E40632">
      <w:rPr>
        <w:rStyle w:val="PageNumber"/>
        <w:noProof/>
      </w:rPr>
      <w:t>2</w:t>
    </w:r>
    <w:r w:rsidR="003A7B16">
      <w:rPr>
        <w:rStyle w:val="PageNumber"/>
      </w:rPr>
      <w:fldChar w:fldCharType="end"/>
    </w:r>
    <w:r w:rsidR="00CB4A39" w:rsidRPr="009D20D1">
      <w:rPr>
        <w:rStyle w:val="PageNumber"/>
      </w:rPr>
      <w:t>/</w:t>
    </w:r>
    <w:r w:rsidR="00D92FA7">
      <w:rPr>
        <w:rStyle w:val="PageNumber"/>
      </w:rPr>
      <w:t>6</w:t>
    </w:r>
  </w:p>
  <w:p w:rsidR="00CB4A39" w:rsidRPr="009D20D1" w:rsidRDefault="00CB4A39" w:rsidP="009D20D1">
    <w:pPr>
      <w:pStyle w:val="Header"/>
      <w:pBdr>
        <w:top w:val="single" w:sz="4" w:space="1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631FD"/>
    <w:multiLevelType w:val="hybridMultilevel"/>
    <w:tmpl w:val="0E6EE626"/>
    <w:lvl w:ilvl="0" w:tplc="980A3FD6">
      <w:start w:val="1"/>
      <w:numFmt w:val="lowerLetter"/>
      <w:lvlText w:val="%1)"/>
      <w:lvlJc w:val="left"/>
      <w:pPr>
        <w:ind w:left="2061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942470A"/>
    <w:multiLevelType w:val="hybridMultilevel"/>
    <w:tmpl w:val="0EEA90C8"/>
    <w:lvl w:ilvl="0" w:tplc="0407000F">
      <w:start w:val="1"/>
      <w:numFmt w:val="decimal"/>
      <w:pStyle w:val="Kopf1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B52620AC">
      <w:start w:val="1"/>
      <w:numFmt w:val="lowerLetter"/>
      <w:pStyle w:val="abc"/>
      <w:lvlText w:val="%2)"/>
      <w:lvlJc w:val="left"/>
      <w:pPr>
        <w:ind w:left="1080" w:hanging="360"/>
      </w:pPr>
      <w:rPr>
        <w:sz w:val="24"/>
        <w:szCs w:val="24"/>
      </w:rPr>
    </w:lvl>
    <w:lvl w:ilvl="2" w:tplc="64742A36">
      <w:start w:val="1"/>
      <w:numFmt w:val="decimal"/>
      <w:lvlText w:val="%3."/>
      <w:lvlJc w:val="left"/>
      <w:pPr>
        <w:ind w:left="1980" w:hanging="360"/>
      </w:pPr>
      <w:rPr>
        <w:rFonts w:hint="default"/>
      </w:rPr>
    </w:lvl>
    <w:lvl w:ilvl="3" w:tplc="164CCDCC">
      <w:start w:val="3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E9EE1304">
      <w:start w:val="2"/>
      <w:numFmt w:val="bullet"/>
      <w:lvlText w:val=""/>
      <w:lvlJc w:val="left"/>
      <w:pPr>
        <w:ind w:left="3240" w:hanging="360"/>
      </w:pPr>
      <w:rPr>
        <w:rFonts w:ascii="Wingdings" w:eastAsiaTheme="minorHAnsi" w:hAnsi="Wingdings" w:cs="Times New Roman" w:hint="default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31380F"/>
    <w:multiLevelType w:val="multilevel"/>
    <w:tmpl w:val="AE48A0E0"/>
    <w:styleLink w:val="FormatvorlageNummerierteListe16ptVor0cmHngend127cm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32"/>
        <w:szCs w:val="3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E8E0232"/>
    <w:multiLevelType w:val="hybridMultilevel"/>
    <w:tmpl w:val="FCD2C0A4"/>
    <w:lvl w:ilvl="0" w:tplc="E222DB18">
      <w:start w:val="1"/>
      <w:numFmt w:val="decimal"/>
      <w:pStyle w:val="AAAQuestion"/>
      <w:lvlText w:val="%1."/>
      <w:lvlJc w:val="left"/>
      <w:pPr>
        <w:ind w:left="3839" w:hanging="360"/>
      </w:pPr>
    </w:lvl>
    <w:lvl w:ilvl="1" w:tplc="04070017">
      <w:start w:val="1"/>
      <w:numFmt w:val="lowerLetter"/>
      <w:lvlText w:val="%2)"/>
      <w:lvlJc w:val="left"/>
      <w:pPr>
        <w:ind w:left="4559" w:hanging="360"/>
      </w:pPr>
    </w:lvl>
    <w:lvl w:ilvl="2" w:tplc="0809001B">
      <w:start w:val="1"/>
      <w:numFmt w:val="lowerRoman"/>
      <w:lvlText w:val="%3."/>
      <w:lvlJc w:val="right"/>
      <w:pPr>
        <w:ind w:left="5279" w:hanging="180"/>
      </w:pPr>
    </w:lvl>
    <w:lvl w:ilvl="3" w:tplc="0809000F" w:tentative="1">
      <w:start w:val="1"/>
      <w:numFmt w:val="decimal"/>
      <w:lvlText w:val="%4."/>
      <w:lvlJc w:val="left"/>
      <w:pPr>
        <w:ind w:left="5999" w:hanging="360"/>
      </w:pPr>
    </w:lvl>
    <w:lvl w:ilvl="4" w:tplc="08090019" w:tentative="1">
      <w:start w:val="1"/>
      <w:numFmt w:val="lowerLetter"/>
      <w:lvlText w:val="%5."/>
      <w:lvlJc w:val="left"/>
      <w:pPr>
        <w:ind w:left="6719" w:hanging="360"/>
      </w:pPr>
    </w:lvl>
    <w:lvl w:ilvl="5" w:tplc="0809001B" w:tentative="1">
      <w:start w:val="1"/>
      <w:numFmt w:val="lowerRoman"/>
      <w:lvlText w:val="%6."/>
      <w:lvlJc w:val="right"/>
      <w:pPr>
        <w:ind w:left="7439" w:hanging="180"/>
      </w:pPr>
    </w:lvl>
    <w:lvl w:ilvl="6" w:tplc="0809000F" w:tentative="1">
      <w:start w:val="1"/>
      <w:numFmt w:val="decimal"/>
      <w:lvlText w:val="%7."/>
      <w:lvlJc w:val="left"/>
      <w:pPr>
        <w:ind w:left="8159" w:hanging="360"/>
      </w:pPr>
    </w:lvl>
    <w:lvl w:ilvl="7" w:tplc="08090019" w:tentative="1">
      <w:start w:val="1"/>
      <w:numFmt w:val="lowerLetter"/>
      <w:lvlText w:val="%8."/>
      <w:lvlJc w:val="left"/>
      <w:pPr>
        <w:ind w:left="8879" w:hanging="360"/>
      </w:pPr>
    </w:lvl>
    <w:lvl w:ilvl="8" w:tplc="0809001B" w:tentative="1">
      <w:start w:val="1"/>
      <w:numFmt w:val="lowerRoman"/>
      <w:lvlText w:val="%9."/>
      <w:lvlJc w:val="right"/>
      <w:pPr>
        <w:ind w:left="9599" w:hanging="180"/>
      </w:pPr>
    </w:lvl>
  </w:abstractNum>
  <w:abstractNum w:abstractNumId="4">
    <w:nsid w:val="10A361E7"/>
    <w:multiLevelType w:val="hybridMultilevel"/>
    <w:tmpl w:val="399A358A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 w:tentative="1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5">
    <w:nsid w:val="1D592359"/>
    <w:multiLevelType w:val="hybridMultilevel"/>
    <w:tmpl w:val="B88A2B74"/>
    <w:lvl w:ilvl="0" w:tplc="7FB4B1A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6">
    <w:nsid w:val="1FAB1ECA"/>
    <w:multiLevelType w:val="hybridMultilevel"/>
    <w:tmpl w:val="0A6AC6E0"/>
    <w:lvl w:ilvl="0" w:tplc="727A1B5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20867B2B"/>
    <w:multiLevelType w:val="hybridMultilevel"/>
    <w:tmpl w:val="DFB6D176"/>
    <w:lvl w:ilvl="0" w:tplc="04070017">
      <w:start w:val="1"/>
      <w:numFmt w:val="lowerLetter"/>
      <w:lvlText w:val="%1)"/>
      <w:lvlJc w:val="left"/>
      <w:pPr>
        <w:ind w:left="1854" w:hanging="360"/>
      </w:pPr>
    </w:lvl>
    <w:lvl w:ilvl="1" w:tplc="08090019">
      <w:start w:val="1"/>
      <w:numFmt w:val="lowerLetter"/>
      <w:lvlText w:val="%2."/>
      <w:lvlJc w:val="left"/>
      <w:pPr>
        <w:ind w:left="2574" w:hanging="360"/>
      </w:pPr>
    </w:lvl>
    <w:lvl w:ilvl="2" w:tplc="0809001B" w:tentative="1">
      <w:start w:val="1"/>
      <w:numFmt w:val="lowerRoman"/>
      <w:lvlText w:val="%3."/>
      <w:lvlJc w:val="right"/>
      <w:pPr>
        <w:ind w:left="3294" w:hanging="180"/>
      </w:pPr>
    </w:lvl>
    <w:lvl w:ilvl="3" w:tplc="0809000F" w:tentative="1">
      <w:start w:val="1"/>
      <w:numFmt w:val="decimal"/>
      <w:lvlText w:val="%4."/>
      <w:lvlJc w:val="left"/>
      <w:pPr>
        <w:ind w:left="4014" w:hanging="360"/>
      </w:pPr>
    </w:lvl>
    <w:lvl w:ilvl="4" w:tplc="08090019" w:tentative="1">
      <w:start w:val="1"/>
      <w:numFmt w:val="lowerLetter"/>
      <w:lvlText w:val="%5."/>
      <w:lvlJc w:val="left"/>
      <w:pPr>
        <w:ind w:left="4734" w:hanging="360"/>
      </w:pPr>
    </w:lvl>
    <w:lvl w:ilvl="5" w:tplc="0809001B" w:tentative="1">
      <w:start w:val="1"/>
      <w:numFmt w:val="lowerRoman"/>
      <w:lvlText w:val="%6."/>
      <w:lvlJc w:val="right"/>
      <w:pPr>
        <w:ind w:left="5454" w:hanging="180"/>
      </w:pPr>
    </w:lvl>
    <w:lvl w:ilvl="6" w:tplc="0809000F" w:tentative="1">
      <w:start w:val="1"/>
      <w:numFmt w:val="decimal"/>
      <w:lvlText w:val="%7."/>
      <w:lvlJc w:val="left"/>
      <w:pPr>
        <w:ind w:left="6174" w:hanging="360"/>
      </w:pPr>
    </w:lvl>
    <w:lvl w:ilvl="7" w:tplc="08090019" w:tentative="1">
      <w:start w:val="1"/>
      <w:numFmt w:val="lowerLetter"/>
      <w:lvlText w:val="%8."/>
      <w:lvlJc w:val="left"/>
      <w:pPr>
        <w:ind w:left="6894" w:hanging="360"/>
      </w:pPr>
    </w:lvl>
    <w:lvl w:ilvl="8" w:tplc="08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8">
    <w:nsid w:val="244E0BC1"/>
    <w:multiLevelType w:val="hybridMultilevel"/>
    <w:tmpl w:val="A87058D4"/>
    <w:lvl w:ilvl="0" w:tplc="B3EE6A2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647" w:hanging="360"/>
      </w:pPr>
    </w:lvl>
    <w:lvl w:ilvl="2" w:tplc="0407001B" w:tentative="1">
      <w:start w:val="1"/>
      <w:numFmt w:val="lowerRoman"/>
      <w:lvlText w:val="%3."/>
      <w:lvlJc w:val="right"/>
      <w:pPr>
        <w:ind w:left="2367" w:hanging="180"/>
      </w:pPr>
    </w:lvl>
    <w:lvl w:ilvl="3" w:tplc="0407000F" w:tentative="1">
      <w:start w:val="1"/>
      <w:numFmt w:val="decimal"/>
      <w:lvlText w:val="%4."/>
      <w:lvlJc w:val="left"/>
      <w:pPr>
        <w:ind w:left="3087" w:hanging="360"/>
      </w:pPr>
    </w:lvl>
    <w:lvl w:ilvl="4" w:tplc="04070019" w:tentative="1">
      <w:start w:val="1"/>
      <w:numFmt w:val="lowerLetter"/>
      <w:lvlText w:val="%5."/>
      <w:lvlJc w:val="left"/>
      <w:pPr>
        <w:ind w:left="3807" w:hanging="360"/>
      </w:pPr>
    </w:lvl>
    <w:lvl w:ilvl="5" w:tplc="0407001B" w:tentative="1">
      <w:start w:val="1"/>
      <w:numFmt w:val="lowerRoman"/>
      <w:lvlText w:val="%6."/>
      <w:lvlJc w:val="right"/>
      <w:pPr>
        <w:ind w:left="4527" w:hanging="180"/>
      </w:pPr>
    </w:lvl>
    <w:lvl w:ilvl="6" w:tplc="0407000F" w:tentative="1">
      <w:start w:val="1"/>
      <w:numFmt w:val="decimal"/>
      <w:lvlText w:val="%7."/>
      <w:lvlJc w:val="left"/>
      <w:pPr>
        <w:ind w:left="5247" w:hanging="360"/>
      </w:pPr>
    </w:lvl>
    <w:lvl w:ilvl="7" w:tplc="04070019" w:tentative="1">
      <w:start w:val="1"/>
      <w:numFmt w:val="lowerLetter"/>
      <w:lvlText w:val="%8."/>
      <w:lvlJc w:val="left"/>
      <w:pPr>
        <w:ind w:left="5967" w:hanging="360"/>
      </w:pPr>
    </w:lvl>
    <w:lvl w:ilvl="8" w:tplc="0407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269E2DF3"/>
    <w:multiLevelType w:val="hybridMultilevel"/>
    <w:tmpl w:val="E5BE4C92"/>
    <w:lvl w:ilvl="0" w:tplc="91E2FA7A">
      <w:start w:val="1"/>
      <w:numFmt w:val="decimal"/>
      <w:lvlText w:val="%1."/>
      <w:lvlJc w:val="left"/>
      <w:pPr>
        <w:ind w:left="502" w:hanging="360"/>
      </w:p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EB663E20">
      <w:start w:val="1"/>
      <w:numFmt w:val="lowerLetter"/>
      <w:lvlText w:val="%3)"/>
      <w:lvlJc w:val="left"/>
      <w:pPr>
        <w:ind w:left="2415" w:hanging="435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635DD2"/>
    <w:multiLevelType w:val="hybridMultilevel"/>
    <w:tmpl w:val="55AAD4A8"/>
    <w:lvl w:ilvl="0" w:tplc="0407000F">
      <w:start w:val="1"/>
      <w:numFmt w:val="lowerLetter"/>
      <w:lvlText w:val="%1)"/>
      <w:lvlJc w:val="left"/>
      <w:pPr>
        <w:ind w:left="1494" w:hanging="360"/>
      </w:pPr>
    </w:lvl>
    <w:lvl w:ilvl="1" w:tplc="04070001">
      <w:start w:val="1"/>
      <w:numFmt w:val="lowerLetter"/>
      <w:lvlText w:val="%2."/>
      <w:lvlJc w:val="left"/>
      <w:pPr>
        <w:ind w:left="2214" w:hanging="360"/>
      </w:pPr>
    </w:lvl>
    <w:lvl w:ilvl="2" w:tplc="EB663E20">
      <w:start w:val="1"/>
      <w:numFmt w:val="lowerRoman"/>
      <w:lvlText w:val="%3."/>
      <w:lvlJc w:val="right"/>
      <w:pPr>
        <w:ind w:left="2934" w:hanging="180"/>
      </w:pPr>
    </w:lvl>
    <w:lvl w:ilvl="3" w:tplc="0409000F">
      <w:start w:val="1"/>
      <w:numFmt w:val="decimal"/>
      <w:lvlText w:val="%4."/>
      <w:lvlJc w:val="left"/>
      <w:pPr>
        <w:ind w:left="3654" w:hanging="360"/>
      </w:pPr>
    </w:lvl>
    <w:lvl w:ilvl="4" w:tplc="04090019">
      <w:start w:val="1"/>
      <w:numFmt w:val="lowerLetter"/>
      <w:lvlText w:val="%5."/>
      <w:lvlJc w:val="left"/>
      <w:pPr>
        <w:ind w:left="4374" w:hanging="360"/>
      </w:pPr>
    </w:lvl>
    <w:lvl w:ilvl="5" w:tplc="0409001B">
      <w:start w:val="1"/>
      <w:numFmt w:val="lowerRoman"/>
      <w:lvlText w:val="%6."/>
      <w:lvlJc w:val="right"/>
      <w:pPr>
        <w:ind w:left="5094" w:hanging="180"/>
      </w:pPr>
    </w:lvl>
    <w:lvl w:ilvl="6" w:tplc="0409000F">
      <w:start w:val="1"/>
      <w:numFmt w:val="decimal"/>
      <w:lvlText w:val="%7."/>
      <w:lvlJc w:val="left"/>
      <w:pPr>
        <w:ind w:left="5814" w:hanging="360"/>
      </w:pPr>
    </w:lvl>
    <w:lvl w:ilvl="7" w:tplc="04090019">
      <w:start w:val="1"/>
      <w:numFmt w:val="lowerLetter"/>
      <w:lvlText w:val="%8."/>
      <w:lvlJc w:val="left"/>
      <w:pPr>
        <w:ind w:left="6534" w:hanging="360"/>
      </w:pPr>
    </w:lvl>
    <w:lvl w:ilvl="8" w:tplc="0409001B">
      <w:start w:val="1"/>
      <w:numFmt w:val="lowerRoman"/>
      <w:lvlText w:val="%9."/>
      <w:lvlJc w:val="right"/>
      <w:pPr>
        <w:ind w:left="7254" w:hanging="180"/>
      </w:pPr>
    </w:lvl>
  </w:abstractNum>
  <w:abstractNum w:abstractNumId="11">
    <w:nsid w:val="35912DFF"/>
    <w:multiLevelType w:val="hybridMultilevel"/>
    <w:tmpl w:val="8F1CC95A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714276"/>
    <w:multiLevelType w:val="hybridMultilevel"/>
    <w:tmpl w:val="A93CFFA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C377B8"/>
    <w:multiLevelType w:val="hybridMultilevel"/>
    <w:tmpl w:val="A0C88EAC"/>
    <w:lvl w:ilvl="0" w:tplc="5DBA400A">
      <w:start w:val="1"/>
      <w:numFmt w:val="decimal"/>
      <w:lvlText w:val="%1."/>
      <w:lvlJc w:val="left"/>
      <w:pPr>
        <w:ind w:left="1004" w:hanging="360"/>
      </w:pPr>
    </w:lvl>
    <w:lvl w:ilvl="1" w:tplc="EB663E20">
      <w:start w:val="1"/>
      <w:numFmt w:val="lowerLetter"/>
      <w:lvlText w:val="%2)"/>
      <w:lvlJc w:val="left"/>
      <w:pPr>
        <w:ind w:left="1724" w:hanging="360"/>
      </w:pPr>
      <w:rPr>
        <w:rFonts w:hint="default"/>
      </w:rPr>
    </w:lvl>
    <w:lvl w:ilvl="2" w:tplc="BEDA29B2">
      <w:start w:val="1"/>
      <w:numFmt w:val="lowerLetter"/>
      <w:lvlText w:val="%3)"/>
      <w:lvlJc w:val="left"/>
      <w:pPr>
        <w:ind w:left="2624" w:hanging="360"/>
      </w:pPr>
      <w:rPr>
        <w:rFonts w:hint="default"/>
      </w:rPr>
    </w:lvl>
    <w:lvl w:ilvl="3" w:tplc="0809000F">
      <w:start w:val="1"/>
      <w:numFmt w:val="decimal"/>
      <w:lvlText w:val="%4."/>
      <w:lvlJc w:val="left"/>
      <w:pPr>
        <w:ind w:left="3164" w:hanging="360"/>
      </w:pPr>
    </w:lvl>
    <w:lvl w:ilvl="4" w:tplc="F30828E0">
      <w:start w:val="1"/>
      <w:numFmt w:val="bullet"/>
      <w:lvlText w:val=""/>
      <w:lvlJc w:val="left"/>
      <w:pPr>
        <w:ind w:left="1211" w:hanging="360"/>
      </w:pPr>
      <w:rPr>
        <w:rFonts w:ascii="Wingdings" w:eastAsia="Calibri" w:hAnsi="Wingdings" w:cs="Times New Roman" w:hint="default"/>
      </w:r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4C8E2E67"/>
    <w:multiLevelType w:val="hybridMultilevel"/>
    <w:tmpl w:val="AFEC83AC"/>
    <w:lvl w:ilvl="0" w:tplc="B9323AFA">
      <w:start w:val="1"/>
      <w:numFmt w:val="lowerLetter"/>
      <w:lvlText w:val="%1)"/>
      <w:lvlJc w:val="left"/>
      <w:pPr>
        <w:ind w:left="1288" w:hanging="360"/>
      </w:pPr>
    </w:lvl>
    <w:lvl w:ilvl="1" w:tplc="D6889A4C">
      <w:start w:val="1"/>
      <w:numFmt w:val="lowerLetter"/>
      <w:lvlText w:val="%2."/>
      <w:lvlJc w:val="left"/>
      <w:pPr>
        <w:ind w:left="2008" w:hanging="360"/>
      </w:pPr>
    </w:lvl>
    <w:lvl w:ilvl="2" w:tplc="C3E607DE">
      <w:start w:val="1"/>
      <w:numFmt w:val="lowerRoman"/>
      <w:lvlText w:val="%3."/>
      <w:lvlJc w:val="right"/>
      <w:pPr>
        <w:ind w:left="2728" w:hanging="180"/>
      </w:pPr>
    </w:lvl>
    <w:lvl w:ilvl="3" w:tplc="302A134C">
      <w:start w:val="1"/>
      <w:numFmt w:val="decimal"/>
      <w:lvlText w:val="%4."/>
      <w:lvlJc w:val="left"/>
      <w:pPr>
        <w:ind w:left="3448" w:hanging="360"/>
      </w:pPr>
    </w:lvl>
    <w:lvl w:ilvl="4" w:tplc="A0FEA2D2">
      <w:start w:val="1"/>
      <w:numFmt w:val="lowerLetter"/>
      <w:lvlText w:val="%5."/>
      <w:lvlJc w:val="left"/>
      <w:pPr>
        <w:ind w:left="4168" w:hanging="360"/>
      </w:pPr>
    </w:lvl>
    <w:lvl w:ilvl="5" w:tplc="E3B638DC">
      <w:start w:val="1"/>
      <w:numFmt w:val="lowerRoman"/>
      <w:lvlText w:val="%6."/>
      <w:lvlJc w:val="right"/>
      <w:pPr>
        <w:ind w:left="4888" w:hanging="180"/>
      </w:pPr>
    </w:lvl>
    <w:lvl w:ilvl="6" w:tplc="A3B4DD48">
      <w:start w:val="1"/>
      <w:numFmt w:val="decimal"/>
      <w:lvlText w:val="%7."/>
      <w:lvlJc w:val="left"/>
      <w:pPr>
        <w:ind w:left="5608" w:hanging="360"/>
      </w:pPr>
    </w:lvl>
    <w:lvl w:ilvl="7" w:tplc="8D1A9DA4">
      <w:start w:val="1"/>
      <w:numFmt w:val="lowerLetter"/>
      <w:lvlText w:val="%8."/>
      <w:lvlJc w:val="left"/>
      <w:pPr>
        <w:ind w:left="6328" w:hanging="360"/>
      </w:pPr>
    </w:lvl>
    <w:lvl w:ilvl="8" w:tplc="2CDC4A66">
      <w:start w:val="1"/>
      <w:numFmt w:val="lowerRoman"/>
      <w:lvlText w:val="%9."/>
      <w:lvlJc w:val="right"/>
      <w:pPr>
        <w:ind w:left="7048" w:hanging="180"/>
      </w:pPr>
    </w:lvl>
  </w:abstractNum>
  <w:abstractNum w:abstractNumId="15">
    <w:nsid w:val="572E362E"/>
    <w:multiLevelType w:val="hybridMultilevel"/>
    <w:tmpl w:val="2252EEAE"/>
    <w:lvl w:ilvl="0" w:tplc="769012A8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39C46384" w:tentative="1">
      <w:start w:val="1"/>
      <w:numFmt w:val="lowerLetter"/>
      <w:lvlText w:val="%2."/>
      <w:lvlJc w:val="left"/>
      <w:pPr>
        <w:ind w:left="2214" w:hanging="360"/>
      </w:pPr>
    </w:lvl>
    <w:lvl w:ilvl="2" w:tplc="259659EA" w:tentative="1">
      <w:start w:val="1"/>
      <w:numFmt w:val="lowerRoman"/>
      <w:lvlText w:val="%3."/>
      <w:lvlJc w:val="right"/>
      <w:pPr>
        <w:ind w:left="2934" w:hanging="180"/>
      </w:pPr>
    </w:lvl>
    <w:lvl w:ilvl="3" w:tplc="EF90265E" w:tentative="1">
      <w:start w:val="1"/>
      <w:numFmt w:val="decimal"/>
      <w:lvlText w:val="%4."/>
      <w:lvlJc w:val="left"/>
      <w:pPr>
        <w:ind w:left="3654" w:hanging="360"/>
      </w:pPr>
    </w:lvl>
    <w:lvl w:ilvl="4" w:tplc="598A854C" w:tentative="1">
      <w:start w:val="1"/>
      <w:numFmt w:val="lowerLetter"/>
      <w:lvlText w:val="%5."/>
      <w:lvlJc w:val="left"/>
      <w:pPr>
        <w:ind w:left="4374" w:hanging="360"/>
      </w:pPr>
    </w:lvl>
    <w:lvl w:ilvl="5" w:tplc="19CAD4A2" w:tentative="1">
      <w:start w:val="1"/>
      <w:numFmt w:val="lowerRoman"/>
      <w:lvlText w:val="%6."/>
      <w:lvlJc w:val="right"/>
      <w:pPr>
        <w:ind w:left="5094" w:hanging="180"/>
      </w:pPr>
    </w:lvl>
    <w:lvl w:ilvl="6" w:tplc="CC488A6E" w:tentative="1">
      <w:start w:val="1"/>
      <w:numFmt w:val="decimal"/>
      <w:lvlText w:val="%7."/>
      <w:lvlJc w:val="left"/>
      <w:pPr>
        <w:ind w:left="5814" w:hanging="360"/>
      </w:pPr>
    </w:lvl>
    <w:lvl w:ilvl="7" w:tplc="012430C8" w:tentative="1">
      <w:start w:val="1"/>
      <w:numFmt w:val="lowerLetter"/>
      <w:lvlText w:val="%8."/>
      <w:lvlJc w:val="left"/>
      <w:pPr>
        <w:ind w:left="6534" w:hanging="360"/>
      </w:pPr>
    </w:lvl>
    <w:lvl w:ilvl="8" w:tplc="CC849684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6">
    <w:nsid w:val="5D165BBC"/>
    <w:multiLevelType w:val="hybridMultilevel"/>
    <w:tmpl w:val="736675EA"/>
    <w:lvl w:ilvl="0" w:tplc="357424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77986B78" w:tentative="1">
      <w:start w:val="1"/>
      <w:numFmt w:val="lowerLetter"/>
      <w:lvlText w:val="%2."/>
      <w:lvlJc w:val="left"/>
      <w:pPr>
        <w:ind w:left="1440" w:hanging="360"/>
      </w:pPr>
    </w:lvl>
    <w:lvl w:ilvl="2" w:tplc="3BE66D2C" w:tentative="1">
      <w:start w:val="1"/>
      <w:numFmt w:val="lowerRoman"/>
      <w:lvlText w:val="%3."/>
      <w:lvlJc w:val="right"/>
      <w:pPr>
        <w:ind w:left="2160" w:hanging="180"/>
      </w:pPr>
    </w:lvl>
    <w:lvl w:ilvl="3" w:tplc="C106BE24" w:tentative="1">
      <w:start w:val="1"/>
      <w:numFmt w:val="decimal"/>
      <w:lvlText w:val="%4."/>
      <w:lvlJc w:val="left"/>
      <w:pPr>
        <w:ind w:left="2880" w:hanging="360"/>
      </w:pPr>
    </w:lvl>
    <w:lvl w:ilvl="4" w:tplc="E1B2E3AA" w:tentative="1">
      <w:start w:val="1"/>
      <w:numFmt w:val="lowerLetter"/>
      <w:lvlText w:val="%5."/>
      <w:lvlJc w:val="left"/>
      <w:pPr>
        <w:ind w:left="3600" w:hanging="360"/>
      </w:pPr>
    </w:lvl>
    <w:lvl w:ilvl="5" w:tplc="95684CDA" w:tentative="1">
      <w:start w:val="1"/>
      <w:numFmt w:val="lowerRoman"/>
      <w:lvlText w:val="%6."/>
      <w:lvlJc w:val="right"/>
      <w:pPr>
        <w:ind w:left="4320" w:hanging="180"/>
      </w:pPr>
    </w:lvl>
    <w:lvl w:ilvl="6" w:tplc="C0122DAE" w:tentative="1">
      <w:start w:val="1"/>
      <w:numFmt w:val="decimal"/>
      <w:lvlText w:val="%7."/>
      <w:lvlJc w:val="left"/>
      <w:pPr>
        <w:ind w:left="5040" w:hanging="360"/>
      </w:pPr>
    </w:lvl>
    <w:lvl w:ilvl="7" w:tplc="E85A72B4" w:tentative="1">
      <w:start w:val="1"/>
      <w:numFmt w:val="lowerLetter"/>
      <w:lvlText w:val="%8."/>
      <w:lvlJc w:val="left"/>
      <w:pPr>
        <w:ind w:left="5760" w:hanging="360"/>
      </w:pPr>
    </w:lvl>
    <w:lvl w:ilvl="8" w:tplc="BF44381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1A4623"/>
    <w:multiLevelType w:val="hybridMultilevel"/>
    <w:tmpl w:val="C73CD0FA"/>
    <w:lvl w:ilvl="0" w:tplc="8F84637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2228B8CC" w:tentative="1">
      <w:start w:val="1"/>
      <w:numFmt w:val="lowerLetter"/>
      <w:lvlText w:val="%2."/>
      <w:lvlJc w:val="left"/>
      <w:pPr>
        <w:ind w:left="1440" w:hanging="360"/>
      </w:pPr>
    </w:lvl>
    <w:lvl w:ilvl="2" w:tplc="02A0201A" w:tentative="1">
      <w:start w:val="1"/>
      <w:numFmt w:val="lowerRoman"/>
      <w:lvlText w:val="%3."/>
      <w:lvlJc w:val="right"/>
      <w:pPr>
        <w:ind w:left="2160" w:hanging="180"/>
      </w:pPr>
    </w:lvl>
    <w:lvl w:ilvl="3" w:tplc="C80AB382" w:tentative="1">
      <w:start w:val="1"/>
      <w:numFmt w:val="decimal"/>
      <w:lvlText w:val="%4."/>
      <w:lvlJc w:val="left"/>
      <w:pPr>
        <w:ind w:left="2880" w:hanging="360"/>
      </w:pPr>
    </w:lvl>
    <w:lvl w:ilvl="4" w:tplc="F0D80D92" w:tentative="1">
      <w:start w:val="1"/>
      <w:numFmt w:val="lowerLetter"/>
      <w:lvlText w:val="%5."/>
      <w:lvlJc w:val="left"/>
      <w:pPr>
        <w:ind w:left="3600" w:hanging="360"/>
      </w:pPr>
    </w:lvl>
    <w:lvl w:ilvl="5" w:tplc="E2F8FF9E" w:tentative="1">
      <w:start w:val="1"/>
      <w:numFmt w:val="lowerRoman"/>
      <w:lvlText w:val="%6."/>
      <w:lvlJc w:val="right"/>
      <w:pPr>
        <w:ind w:left="4320" w:hanging="180"/>
      </w:pPr>
    </w:lvl>
    <w:lvl w:ilvl="6" w:tplc="09E4CB10" w:tentative="1">
      <w:start w:val="1"/>
      <w:numFmt w:val="decimal"/>
      <w:lvlText w:val="%7."/>
      <w:lvlJc w:val="left"/>
      <w:pPr>
        <w:ind w:left="5040" w:hanging="360"/>
      </w:pPr>
    </w:lvl>
    <w:lvl w:ilvl="7" w:tplc="CD1AFF0C" w:tentative="1">
      <w:start w:val="1"/>
      <w:numFmt w:val="lowerLetter"/>
      <w:lvlText w:val="%8."/>
      <w:lvlJc w:val="left"/>
      <w:pPr>
        <w:ind w:left="5760" w:hanging="360"/>
      </w:pPr>
    </w:lvl>
    <w:lvl w:ilvl="8" w:tplc="2774F6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27D1BFA"/>
    <w:multiLevelType w:val="hybridMultilevel"/>
    <w:tmpl w:val="34FC0CD2"/>
    <w:lvl w:ilvl="0" w:tplc="04070017">
      <w:start w:val="1"/>
      <w:numFmt w:val="lowerLetter"/>
      <w:lvlText w:val="%1)"/>
      <w:lvlJc w:val="left"/>
      <w:pPr>
        <w:ind w:left="1080" w:hanging="360"/>
      </w:pPr>
      <w:rPr>
        <w:sz w:val="24"/>
        <w:szCs w:val="24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6047F1A"/>
    <w:multiLevelType w:val="hybridMultilevel"/>
    <w:tmpl w:val="F028D1FE"/>
    <w:lvl w:ilvl="0" w:tplc="04070017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2214" w:hanging="360"/>
      </w:pPr>
    </w:lvl>
    <w:lvl w:ilvl="2" w:tplc="0809001B" w:tentative="1">
      <w:start w:val="1"/>
      <w:numFmt w:val="lowerRoman"/>
      <w:lvlText w:val="%3."/>
      <w:lvlJc w:val="right"/>
      <w:pPr>
        <w:ind w:left="2934" w:hanging="180"/>
      </w:pPr>
    </w:lvl>
    <w:lvl w:ilvl="3" w:tplc="0809000F" w:tentative="1">
      <w:start w:val="1"/>
      <w:numFmt w:val="decimal"/>
      <w:lvlText w:val="%4."/>
      <w:lvlJc w:val="left"/>
      <w:pPr>
        <w:ind w:left="3654" w:hanging="360"/>
      </w:pPr>
    </w:lvl>
    <w:lvl w:ilvl="4" w:tplc="08090019" w:tentative="1">
      <w:start w:val="1"/>
      <w:numFmt w:val="lowerLetter"/>
      <w:lvlText w:val="%5."/>
      <w:lvlJc w:val="left"/>
      <w:pPr>
        <w:ind w:left="4374" w:hanging="360"/>
      </w:pPr>
    </w:lvl>
    <w:lvl w:ilvl="5" w:tplc="0809001B" w:tentative="1">
      <w:start w:val="1"/>
      <w:numFmt w:val="lowerRoman"/>
      <w:lvlText w:val="%6."/>
      <w:lvlJc w:val="right"/>
      <w:pPr>
        <w:ind w:left="5094" w:hanging="180"/>
      </w:pPr>
    </w:lvl>
    <w:lvl w:ilvl="6" w:tplc="0809000F" w:tentative="1">
      <w:start w:val="1"/>
      <w:numFmt w:val="decimal"/>
      <w:lvlText w:val="%7."/>
      <w:lvlJc w:val="left"/>
      <w:pPr>
        <w:ind w:left="5814" w:hanging="360"/>
      </w:pPr>
    </w:lvl>
    <w:lvl w:ilvl="7" w:tplc="08090019" w:tentative="1">
      <w:start w:val="1"/>
      <w:numFmt w:val="lowerLetter"/>
      <w:lvlText w:val="%8."/>
      <w:lvlJc w:val="left"/>
      <w:pPr>
        <w:ind w:left="6534" w:hanging="360"/>
      </w:pPr>
    </w:lvl>
    <w:lvl w:ilvl="8" w:tplc="08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0">
    <w:nsid w:val="67795119"/>
    <w:multiLevelType w:val="hybridMultilevel"/>
    <w:tmpl w:val="F91647BC"/>
    <w:lvl w:ilvl="0" w:tplc="B824BBB8">
      <w:start w:val="1"/>
      <w:numFmt w:val="lowerLetter"/>
      <w:lvlText w:val="%1)"/>
      <w:lvlJc w:val="left"/>
      <w:pPr>
        <w:ind w:left="1494" w:hanging="360"/>
      </w:pPr>
    </w:lvl>
    <w:lvl w:ilvl="1" w:tplc="08090019">
      <w:start w:val="1"/>
      <w:numFmt w:val="lowerLetter"/>
      <w:lvlText w:val="%2."/>
      <w:lvlJc w:val="left"/>
      <w:pPr>
        <w:ind w:left="2214" w:hanging="360"/>
      </w:pPr>
    </w:lvl>
    <w:lvl w:ilvl="2" w:tplc="0809001B">
      <w:start w:val="1"/>
      <w:numFmt w:val="lowerRoman"/>
      <w:lvlText w:val="%3."/>
      <w:lvlJc w:val="right"/>
      <w:pPr>
        <w:ind w:left="2934" w:hanging="180"/>
      </w:pPr>
    </w:lvl>
    <w:lvl w:ilvl="3" w:tplc="0809000F">
      <w:start w:val="1"/>
      <w:numFmt w:val="decimal"/>
      <w:lvlText w:val="%4."/>
      <w:lvlJc w:val="left"/>
      <w:pPr>
        <w:ind w:left="3654" w:hanging="360"/>
      </w:pPr>
    </w:lvl>
    <w:lvl w:ilvl="4" w:tplc="08090019">
      <w:start w:val="1"/>
      <w:numFmt w:val="lowerLetter"/>
      <w:lvlText w:val="%5."/>
      <w:lvlJc w:val="left"/>
      <w:pPr>
        <w:ind w:left="4374" w:hanging="360"/>
      </w:pPr>
    </w:lvl>
    <w:lvl w:ilvl="5" w:tplc="0809001B">
      <w:start w:val="1"/>
      <w:numFmt w:val="lowerRoman"/>
      <w:lvlText w:val="%6."/>
      <w:lvlJc w:val="right"/>
      <w:pPr>
        <w:ind w:left="5094" w:hanging="180"/>
      </w:pPr>
    </w:lvl>
    <w:lvl w:ilvl="6" w:tplc="0809000F">
      <w:start w:val="1"/>
      <w:numFmt w:val="decimal"/>
      <w:lvlText w:val="%7."/>
      <w:lvlJc w:val="left"/>
      <w:pPr>
        <w:ind w:left="5814" w:hanging="360"/>
      </w:pPr>
    </w:lvl>
    <w:lvl w:ilvl="7" w:tplc="08090019">
      <w:start w:val="1"/>
      <w:numFmt w:val="lowerLetter"/>
      <w:lvlText w:val="%8."/>
      <w:lvlJc w:val="left"/>
      <w:pPr>
        <w:ind w:left="6534" w:hanging="360"/>
      </w:pPr>
    </w:lvl>
    <w:lvl w:ilvl="8" w:tplc="0809001B">
      <w:start w:val="1"/>
      <w:numFmt w:val="lowerRoman"/>
      <w:lvlText w:val="%9."/>
      <w:lvlJc w:val="right"/>
      <w:pPr>
        <w:ind w:left="7254" w:hanging="180"/>
      </w:pPr>
    </w:lvl>
  </w:abstractNum>
  <w:abstractNum w:abstractNumId="21">
    <w:nsid w:val="77751BAF"/>
    <w:multiLevelType w:val="hybridMultilevel"/>
    <w:tmpl w:val="62D2667A"/>
    <w:lvl w:ilvl="0" w:tplc="79A2CFD0">
      <w:start w:val="1"/>
      <w:numFmt w:val="lowerLetter"/>
      <w:lvlText w:val="%1)"/>
      <w:lvlJc w:val="left"/>
      <w:pPr>
        <w:ind w:left="1288" w:hanging="360"/>
      </w:pPr>
    </w:lvl>
    <w:lvl w:ilvl="1" w:tplc="106C6310" w:tentative="1">
      <w:start w:val="1"/>
      <w:numFmt w:val="lowerLetter"/>
      <w:lvlText w:val="%2."/>
      <w:lvlJc w:val="left"/>
      <w:pPr>
        <w:ind w:left="2008" w:hanging="360"/>
      </w:pPr>
    </w:lvl>
    <w:lvl w:ilvl="2" w:tplc="E6B65EC6" w:tentative="1">
      <w:start w:val="1"/>
      <w:numFmt w:val="lowerRoman"/>
      <w:lvlText w:val="%3."/>
      <w:lvlJc w:val="right"/>
      <w:pPr>
        <w:ind w:left="2728" w:hanging="180"/>
      </w:pPr>
    </w:lvl>
    <w:lvl w:ilvl="3" w:tplc="2966A0C0" w:tentative="1">
      <w:start w:val="1"/>
      <w:numFmt w:val="decimal"/>
      <w:lvlText w:val="%4."/>
      <w:lvlJc w:val="left"/>
      <w:pPr>
        <w:ind w:left="3448" w:hanging="360"/>
      </w:pPr>
    </w:lvl>
    <w:lvl w:ilvl="4" w:tplc="6A62C00A" w:tentative="1">
      <w:start w:val="1"/>
      <w:numFmt w:val="lowerLetter"/>
      <w:lvlText w:val="%5."/>
      <w:lvlJc w:val="left"/>
      <w:pPr>
        <w:ind w:left="4168" w:hanging="360"/>
      </w:pPr>
    </w:lvl>
    <w:lvl w:ilvl="5" w:tplc="CF8A94EE" w:tentative="1">
      <w:start w:val="1"/>
      <w:numFmt w:val="lowerRoman"/>
      <w:lvlText w:val="%6."/>
      <w:lvlJc w:val="right"/>
      <w:pPr>
        <w:ind w:left="4888" w:hanging="180"/>
      </w:pPr>
    </w:lvl>
    <w:lvl w:ilvl="6" w:tplc="15441460" w:tentative="1">
      <w:start w:val="1"/>
      <w:numFmt w:val="decimal"/>
      <w:lvlText w:val="%7."/>
      <w:lvlJc w:val="left"/>
      <w:pPr>
        <w:ind w:left="5608" w:hanging="360"/>
      </w:pPr>
    </w:lvl>
    <w:lvl w:ilvl="7" w:tplc="1FD8F2F6" w:tentative="1">
      <w:start w:val="1"/>
      <w:numFmt w:val="lowerLetter"/>
      <w:lvlText w:val="%8."/>
      <w:lvlJc w:val="left"/>
      <w:pPr>
        <w:ind w:left="6328" w:hanging="360"/>
      </w:pPr>
    </w:lvl>
    <w:lvl w:ilvl="8" w:tplc="80167216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2">
    <w:nsid w:val="7A751D8B"/>
    <w:multiLevelType w:val="hybridMultilevel"/>
    <w:tmpl w:val="9668B858"/>
    <w:lvl w:ilvl="0" w:tplc="1778DF4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647" w:hanging="360"/>
      </w:pPr>
    </w:lvl>
    <w:lvl w:ilvl="2" w:tplc="0407001B" w:tentative="1">
      <w:start w:val="1"/>
      <w:numFmt w:val="lowerRoman"/>
      <w:lvlText w:val="%3."/>
      <w:lvlJc w:val="right"/>
      <w:pPr>
        <w:ind w:left="2367" w:hanging="180"/>
      </w:pPr>
    </w:lvl>
    <w:lvl w:ilvl="3" w:tplc="0407000F" w:tentative="1">
      <w:start w:val="1"/>
      <w:numFmt w:val="decimal"/>
      <w:lvlText w:val="%4."/>
      <w:lvlJc w:val="left"/>
      <w:pPr>
        <w:ind w:left="3087" w:hanging="360"/>
      </w:pPr>
    </w:lvl>
    <w:lvl w:ilvl="4" w:tplc="04070019" w:tentative="1">
      <w:start w:val="1"/>
      <w:numFmt w:val="lowerLetter"/>
      <w:lvlText w:val="%5."/>
      <w:lvlJc w:val="left"/>
      <w:pPr>
        <w:ind w:left="3807" w:hanging="360"/>
      </w:pPr>
    </w:lvl>
    <w:lvl w:ilvl="5" w:tplc="0407001B" w:tentative="1">
      <w:start w:val="1"/>
      <w:numFmt w:val="lowerRoman"/>
      <w:lvlText w:val="%6."/>
      <w:lvlJc w:val="right"/>
      <w:pPr>
        <w:ind w:left="4527" w:hanging="180"/>
      </w:pPr>
    </w:lvl>
    <w:lvl w:ilvl="6" w:tplc="0407000F" w:tentative="1">
      <w:start w:val="1"/>
      <w:numFmt w:val="decimal"/>
      <w:lvlText w:val="%7."/>
      <w:lvlJc w:val="left"/>
      <w:pPr>
        <w:ind w:left="5247" w:hanging="360"/>
      </w:pPr>
    </w:lvl>
    <w:lvl w:ilvl="7" w:tplc="04070019" w:tentative="1">
      <w:start w:val="1"/>
      <w:numFmt w:val="lowerLetter"/>
      <w:lvlText w:val="%8."/>
      <w:lvlJc w:val="left"/>
      <w:pPr>
        <w:ind w:left="5967" w:hanging="360"/>
      </w:pPr>
    </w:lvl>
    <w:lvl w:ilvl="8" w:tplc="0407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7B9D7C38"/>
    <w:multiLevelType w:val="hybridMultilevel"/>
    <w:tmpl w:val="6A84C638"/>
    <w:lvl w:ilvl="0" w:tplc="6A1ADF36">
      <w:start w:val="1"/>
      <w:numFmt w:val="lowerLetter"/>
      <w:lvlText w:val="%1)"/>
      <w:lvlJc w:val="left"/>
      <w:pPr>
        <w:ind w:left="1288" w:hanging="360"/>
      </w:pPr>
    </w:lvl>
    <w:lvl w:ilvl="1" w:tplc="A63E2A8E" w:tentative="1">
      <w:start w:val="1"/>
      <w:numFmt w:val="lowerLetter"/>
      <w:lvlText w:val="%2."/>
      <w:lvlJc w:val="left"/>
      <w:pPr>
        <w:ind w:left="2008" w:hanging="360"/>
      </w:pPr>
    </w:lvl>
    <w:lvl w:ilvl="2" w:tplc="CF00DABE" w:tentative="1">
      <w:start w:val="1"/>
      <w:numFmt w:val="lowerRoman"/>
      <w:lvlText w:val="%3."/>
      <w:lvlJc w:val="right"/>
      <w:pPr>
        <w:ind w:left="2728" w:hanging="180"/>
      </w:pPr>
    </w:lvl>
    <w:lvl w:ilvl="3" w:tplc="65E215A4" w:tentative="1">
      <w:start w:val="1"/>
      <w:numFmt w:val="decimal"/>
      <w:lvlText w:val="%4."/>
      <w:lvlJc w:val="left"/>
      <w:pPr>
        <w:ind w:left="3448" w:hanging="360"/>
      </w:pPr>
    </w:lvl>
    <w:lvl w:ilvl="4" w:tplc="84C2709E" w:tentative="1">
      <w:start w:val="1"/>
      <w:numFmt w:val="lowerLetter"/>
      <w:lvlText w:val="%5."/>
      <w:lvlJc w:val="left"/>
      <w:pPr>
        <w:ind w:left="4168" w:hanging="360"/>
      </w:pPr>
    </w:lvl>
    <w:lvl w:ilvl="5" w:tplc="EF285038" w:tentative="1">
      <w:start w:val="1"/>
      <w:numFmt w:val="lowerRoman"/>
      <w:lvlText w:val="%6."/>
      <w:lvlJc w:val="right"/>
      <w:pPr>
        <w:ind w:left="4888" w:hanging="180"/>
      </w:pPr>
    </w:lvl>
    <w:lvl w:ilvl="6" w:tplc="CF1AC6AE" w:tentative="1">
      <w:start w:val="1"/>
      <w:numFmt w:val="decimal"/>
      <w:lvlText w:val="%7."/>
      <w:lvlJc w:val="left"/>
      <w:pPr>
        <w:ind w:left="5608" w:hanging="360"/>
      </w:pPr>
    </w:lvl>
    <w:lvl w:ilvl="7" w:tplc="871E24B2" w:tentative="1">
      <w:start w:val="1"/>
      <w:numFmt w:val="lowerLetter"/>
      <w:lvlText w:val="%8."/>
      <w:lvlJc w:val="left"/>
      <w:pPr>
        <w:ind w:left="6328" w:hanging="360"/>
      </w:pPr>
    </w:lvl>
    <w:lvl w:ilvl="8" w:tplc="2162F02A" w:tentative="1">
      <w:start w:val="1"/>
      <w:numFmt w:val="lowerRoman"/>
      <w:lvlText w:val="%9."/>
      <w:lvlJc w:val="right"/>
      <w:pPr>
        <w:ind w:left="7048" w:hanging="180"/>
      </w:pPr>
    </w:lvl>
  </w:abstractNum>
  <w:num w:numId="1">
    <w:abstractNumId w:val="2"/>
  </w:num>
  <w:num w:numId="2">
    <w:abstractNumId w:val="12"/>
  </w:num>
  <w:num w:numId="3">
    <w:abstractNumId w:val="1"/>
  </w:num>
  <w:num w:numId="4">
    <w:abstractNumId w:val="3"/>
  </w:num>
  <w:num w:numId="5">
    <w:abstractNumId w:val="9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17"/>
  </w:num>
  <w:num w:numId="13">
    <w:abstractNumId w:val="0"/>
  </w:num>
  <w:num w:numId="14">
    <w:abstractNumId w:val="11"/>
  </w:num>
  <w:num w:numId="15">
    <w:abstractNumId w:val="23"/>
  </w:num>
  <w:num w:numId="16">
    <w:abstractNumId w:val="21"/>
  </w:num>
  <w:num w:numId="17">
    <w:abstractNumId w:val="19"/>
  </w:num>
  <w:num w:numId="18">
    <w:abstractNumId w:val="22"/>
  </w:num>
  <w:num w:numId="19">
    <w:abstractNumId w:val="4"/>
  </w:num>
  <w:num w:numId="20">
    <w:abstractNumId w:val="7"/>
  </w:num>
  <w:num w:numId="21">
    <w:abstractNumId w:val="6"/>
  </w:num>
  <w:num w:numId="22">
    <w:abstractNumId w:val="5"/>
  </w:num>
  <w:num w:numId="23">
    <w:abstractNumId w:val="13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</w:num>
  <w:num w:numId="26">
    <w:abstractNumId w:val="8"/>
  </w:num>
  <w:num w:numId="27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09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4BB0"/>
    <w:rsid w:val="000006FF"/>
    <w:rsid w:val="00013E54"/>
    <w:rsid w:val="000242B0"/>
    <w:rsid w:val="00024CD9"/>
    <w:rsid w:val="000272F6"/>
    <w:rsid w:val="000326A9"/>
    <w:rsid w:val="00036B31"/>
    <w:rsid w:val="000436F5"/>
    <w:rsid w:val="000562BF"/>
    <w:rsid w:val="000602E2"/>
    <w:rsid w:val="00064BC1"/>
    <w:rsid w:val="00065184"/>
    <w:rsid w:val="00065729"/>
    <w:rsid w:val="00066997"/>
    <w:rsid w:val="0006785D"/>
    <w:rsid w:val="000729E8"/>
    <w:rsid w:val="00073969"/>
    <w:rsid w:val="00081056"/>
    <w:rsid w:val="00087396"/>
    <w:rsid w:val="000926A1"/>
    <w:rsid w:val="00093846"/>
    <w:rsid w:val="0009611B"/>
    <w:rsid w:val="000A0173"/>
    <w:rsid w:val="000A21CC"/>
    <w:rsid w:val="000A4408"/>
    <w:rsid w:val="000A45E7"/>
    <w:rsid w:val="000A5FCD"/>
    <w:rsid w:val="000A66AD"/>
    <w:rsid w:val="000A6FEC"/>
    <w:rsid w:val="000A79D9"/>
    <w:rsid w:val="000B035C"/>
    <w:rsid w:val="000B0CD9"/>
    <w:rsid w:val="000B1840"/>
    <w:rsid w:val="000B57CC"/>
    <w:rsid w:val="000B67E7"/>
    <w:rsid w:val="000C1EFF"/>
    <w:rsid w:val="000D381D"/>
    <w:rsid w:val="000D72E5"/>
    <w:rsid w:val="000D7F87"/>
    <w:rsid w:val="000E150B"/>
    <w:rsid w:val="000E427E"/>
    <w:rsid w:val="000E7D99"/>
    <w:rsid w:val="000F23B5"/>
    <w:rsid w:val="000F3156"/>
    <w:rsid w:val="000F3593"/>
    <w:rsid w:val="00105FA1"/>
    <w:rsid w:val="0011508B"/>
    <w:rsid w:val="00120171"/>
    <w:rsid w:val="00120BDC"/>
    <w:rsid w:val="001235EC"/>
    <w:rsid w:val="001248B5"/>
    <w:rsid w:val="00125E63"/>
    <w:rsid w:val="00126CDC"/>
    <w:rsid w:val="001275AA"/>
    <w:rsid w:val="0013090A"/>
    <w:rsid w:val="00131188"/>
    <w:rsid w:val="00133B37"/>
    <w:rsid w:val="001379B6"/>
    <w:rsid w:val="0014104C"/>
    <w:rsid w:val="00143D95"/>
    <w:rsid w:val="00145608"/>
    <w:rsid w:val="00145789"/>
    <w:rsid w:val="001467AC"/>
    <w:rsid w:val="00146C24"/>
    <w:rsid w:val="00147EA0"/>
    <w:rsid w:val="00150D08"/>
    <w:rsid w:val="001515CF"/>
    <w:rsid w:val="001515FD"/>
    <w:rsid w:val="00151BC0"/>
    <w:rsid w:val="00153858"/>
    <w:rsid w:val="00155F02"/>
    <w:rsid w:val="001608BB"/>
    <w:rsid w:val="00162079"/>
    <w:rsid w:val="00164672"/>
    <w:rsid w:val="001677CA"/>
    <w:rsid w:val="00172DEE"/>
    <w:rsid w:val="00174964"/>
    <w:rsid w:val="001874F0"/>
    <w:rsid w:val="00187F4F"/>
    <w:rsid w:val="001912BF"/>
    <w:rsid w:val="0019274E"/>
    <w:rsid w:val="00196096"/>
    <w:rsid w:val="00197E6C"/>
    <w:rsid w:val="001A258A"/>
    <w:rsid w:val="001A4016"/>
    <w:rsid w:val="001A4E18"/>
    <w:rsid w:val="001A6801"/>
    <w:rsid w:val="001A79CA"/>
    <w:rsid w:val="001A7FE0"/>
    <w:rsid w:val="001B05EA"/>
    <w:rsid w:val="001B1DDF"/>
    <w:rsid w:val="001B1ED1"/>
    <w:rsid w:val="001B3F31"/>
    <w:rsid w:val="001B4C9C"/>
    <w:rsid w:val="001B6470"/>
    <w:rsid w:val="001B7124"/>
    <w:rsid w:val="001B7D4F"/>
    <w:rsid w:val="001C0FBF"/>
    <w:rsid w:val="001C389B"/>
    <w:rsid w:val="001C7B02"/>
    <w:rsid w:val="001D065A"/>
    <w:rsid w:val="001D4089"/>
    <w:rsid w:val="001E0D57"/>
    <w:rsid w:val="001E30F3"/>
    <w:rsid w:val="001E3673"/>
    <w:rsid w:val="001F2F9F"/>
    <w:rsid w:val="001F49F4"/>
    <w:rsid w:val="001F69C4"/>
    <w:rsid w:val="001F77AA"/>
    <w:rsid w:val="00204463"/>
    <w:rsid w:val="002074E0"/>
    <w:rsid w:val="00207821"/>
    <w:rsid w:val="00211A4E"/>
    <w:rsid w:val="00213693"/>
    <w:rsid w:val="00214767"/>
    <w:rsid w:val="00217824"/>
    <w:rsid w:val="00221E58"/>
    <w:rsid w:val="00222B37"/>
    <w:rsid w:val="0022401A"/>
    <w:rsid w:val="00225CF4"/>
    <w:rsid w:val="00226E1A"/>
    <w:rsid w:val="0023007A"/>
    <w:rsid w:val="00231951"/>
    <w:rsid w:val="00234FFB"/>
    <w:rsid w:val="00235136"/>
    <w:rsid w:val="0023737C"/>
    <w:rsid w:val="002379F6"/>
    <w:rsid w:val="00240865"/>
    <w:rsid w:val="00241D10"/>
    <w:rsid w:val="00242278"/>
    <w:rsid w:val="00252C24"/>
    <w:rsid w:val="00254AE6"/>
    <w:rsid w:val="0025596A"/>
    <w:rsid w:val="002609F3"/>
    <w:rsid w:val="002631E7"/>
    <w:rsid w:val="002679A4"/>
    <w:rsid w:val="00271102"/>
    <w:rsid w:val="00272F93"/>
    <w:rsid w:val="0027630B"/>
    <w:rsid w:val="002770D4"/>
    <w:rsid w:val="00277987"/>
    <w:rsid w:val="00284478"/>
    <w:rsid w:val="00285557"/>
    <w:rsid w:val="002926B4"/>
    <w:rsid w:val="002939A8"/>
    <w:rsid w:val="002941F5"/>
    <w:rsid w:val="002A363F"/>
    <w:rsid w:val="002A4230"/>
    <w:rsid w:val="002A4A62"/>
    <w:rsid w:val="002A6198"/>
    <w:rsid w:val="002A72B2"/>
    <w:rsid w:val="002A75EE"/>
    <w:rsid w:val="002B3D73"/>
    <w:rsid w:val="002B54F6"/>
    <w:rsid w:val="002B5561"/>
    <w:rsid w:val="002B5604"/>
    <w:rsid w:val="002B585E"/>
    <w:rsid w:val="002B7066"/>
    <w:rsid w:val="002C0F0F"/>
    <w:rsid w:val="002C1A0A"/>
    <w:rsid w:val="002C2F21"/>
    <w:rsid w:val="002C33F6"/>
    <w:rsid w:val="002C371F"/>
    <w:rsid w:val="002C3B1B"/>
    <w:rsid w:val="002C5259"/>
    <w:rsid w:val="002C6449"/>
    <w:rsid w:val="002C705B"/>
    <w:rsid w:val="002D1266"/>
    <w:rsid w:val="002D5582"/>
    <w:rsid w:val="002D5C61"/>
    <w:rsid w:val="002E024F"/>
    <w:rsid w:val="002E3152"/>
    <w:rsid w:val="002E3730"/>
    <w:rsid w:val="002E3C50"/>
    <w:rsid w:val="002E4ACF"/>
    <w:rsid w:val="002E5B34"/>
    <w:rsid w:val="002E5C98"/>
    <w:rsid w:val="002E6132"/>
    <w:rsid w:val="002E6E89"/>
    <w:rsid w:val="002F3DF2"/>
    <w:rsid w:val="002F594D"/>
    <w:rsid w:val="002F5A58"/>
    <w:rsid w:val="002F7AE7"/>
    <w:rsid w:val="003020CC"/>
    <w:rsid w:val="0030324B"/>
    <w:rsid w:val="003072A6"/>
    <w:rsid w:val="0031010B"/>
    <w:rsid w:val="003161A1"/>
    <w:rsid w:val="003245E2"/>
    <w:rsid w:val="003249BA"/>
    <w:rsid w:val="003264AC"/>
    <w:rsid w:val="0033203E"/>
    <w:rsid w:val="00332404"/>
    <w:rsid w:val="003413A7"/>
    <w:rsid w:val="003431D3"/>
    <w:rsid w:val="003436FB"/>
    <w:rsid w:val="003454E8"/>
    <w:rsid w:val="003459F1"/>
    <w:rsid w:val="00346AC7"/>
    <w:rsid w:val="00350D69"/>
    <w:rsid w:val="00353B28"/>
    <w:rsid w:val="003544B7"/>
    <w:rsid w:val="00354FD6"/>
    <w:rsid w:val="00356AA8"/>
    <w:rsid w:val="00357833"/>
    <w:rsid w:val="00362346"/>
    <w:rsid w:val="0036291D"/>
    <w:rsid w:val="003629D7"/>
    <w:rsid w:val="00366C4E"/>
    <w:rsid w:val="003675C1"/>
    <w:rsid w:val="003703B7"/>
    <w:rsid w:val="0037210A"/>
    <w:rsid w:val="00374067"/>
    <w:rsid w:val="0037581D"/>
    <w:rsid w:val="00376F57"/>
    <w:rsid w:val="00381985"/>
    <w:rsid w:val="0038594F"/>
    <w:rsid w:val="0039335E"/>
    <w:rsid w:val="00393799"/>
    <w:rsid w:val="003938AB"/>
    <w:rsid w:val="003949FD"/>
    <w:rsid w:val="00394D53"/>
    <w:rsid w:val="0039534D"/>
    <w:rsid w:val="003967C7"/>
    <w:rsid w:val="003A0009"/>
    <w:rsid w:val="003A0EA7"/>
    <w:rsid w:val="003A10C9"/>
    <w:rsid w:val="003A2097"/>
    <w:rsid w:val="003A2793"/>
    <w:rsid w:val="003A510B"/>
    <w:rsid w:val="003A53EA"/>
    <w:rsid w:val="003A54A8"/>
    <w:rsid w:val="003A6245"/>
    <w:rsid w:val="003A7B16"/>
    <w:rsid w:val="003A7C3D"/>
    <w:rsid w:val="003B4BA2"/>
    <w:rsid w:val="003B63FD"/>
    <w:rsid w:val="003C38C2"/>
    <w:rsid w:val="003C57A6"/>
    <w:rsid w:val="003C6799"/>
    <w:rsid w:val="003D08BF"/>
    <w:rsid w:val="003D2746"/>
    <w:rsid w:val="003D3B20"/>
    <w:rsid w:val="003D60A7"/>
    <w:rsid w:val="003D63E7"/>
    <w:rsid w:val="003E09FB"/>
    <w:rsid w:val="003E138E"/>
    <w:rsid w:val="003E172A"/>
    <w:rsid w:val="003E626E"/>
    <w:rsid w:val="003E6576"/>
    <w:rsid w:val="003F0B81"/>
    <w:rsid w:val="003F6336"/>
    <w:rsid w:val="00400935"/>
    <w:rsid w:val="00402969"/>
    <w:rsid w:val="00407F22"/>
    <w:rsid w:val="0041182C"/>
    <w:rsid w:val="0041380A"/>
    <w:rsid w:val="00413830"/>
    <w:rsid w:val="00417B17"/>
    <w:rsid w:val="00417B6A"/>
    <w:rsid w:val="004205E3"/>
    <w:rsid w:val="0042104F"/>
    <w:rsid w:val="004212F9"/>
    <w:rsid w:val="00421E0E"/>
    <w:rsid w:val="00427CA0"/>
    <w:rsid w:val="00430957"/>
    <w:rsid w:val="004311FE"/>
    <w:rsid w:val="00432597"/>
    <w:rsid w:val="004450FD"/>
    <w:rsid w:val="00447A4F"/>
    <w:rsid w:val="00452C9F"/>
    <w:rsid w:val="00454A75"/>
    <w:rsid w:val="00456F80"/>
    <w:rsid w:val="00460EEE"/>
    <w:rsid w:val="00464F03"/>
    <w:rsid w:val="00466B59"/>
    <w:rsid w:val="00470664"/>
    <w:rsid w:val="004714E7"/>
    <w:rsid w:val="00471E4A"/>
    <w:rsid w:val="00473CC5"/>
    <w:rsid w:val="00473F71"/>
    <w:rsid w:val="00474432"/>
    <w:rsid w:val="00474DB2"/>
    <w:rsid w:val="004806E9"/>
    <w:rsid w:val="00480D81"/>
    <w:rsid w:val="00480F65"/>
    <w:rsid w:val="00482D1B"/>
    <w:rsid w:val="0048333B"/>
    <w:rsid w:val="00485853"/>
    <w:rsid w:val="004861C7"/>
    <w:rsid w:val="00497F05"/>
    <w:rsid w:val="00497F57"/>
    <w:rsid w:val="004A0A59"/>
    <w:rsid w:val="004A4A1B"/>
    <w:rsid w:val="004A5B5F"/>
    <w:rsid w:val="004B3DF5"/>
    <w:rsid w:val="004B4DCC"/>
    <w:rsid w:val="004B5FC2"/>
    <w:rsid w:val="004C1CD4"/>
    <w:rsid w:val="004C2968"/>
    <w:rsid w:val="004C3A76"/>
    <w:rsid w:val="004C3FEB"/>
    <w:rsid w:val="004C707A"/>
    <w:rsid w:val="004C78CA"/>
    <w:rsid w:val="004D09D3"/>
    <w:rsid w:val="004D1579"/>
    <w:rsid w:val="004D2191"/>
    <w:rsid w:val="004D3108"/>
    <w:rsid w:val="004D463B"/>
    <w:rsid w:val="004D6893"/>
    <w:rsid w:val="004E0C24"/>
    <w:rsid w:val="004E2166"/>
    <w:rsid w:val="004E29F9"/>
    <w:rsid w:val="004E4487"/>
    <w:rsid w:val="004E48A8"/>
    <w:rsid w:val="004E4F8E"/>
    <w:rsid w:val="004E5697"/>
    <w:rsid w:val="004E5EE6"/>
    <w:rsid w:val="004E7ED2"/>
    <w:rsid w:val="004F0BAF"/>
    <w:rsid w:val="004F17AA"/>
    <w:rsid w:val="004F1995"/>
    <w:rsid w:val="00500343"/>
    <w:rsid w:val="005044F3"/>
    <w:rsid w:val="00506359"/>
    <w:rsid w:val="00506DA3"/>
    <w:rsid w:val="005102FF"/>
    <w:rsid w:val="005137F6"/>
    <w:rsid w:val="00514D6D"/>
    <w:rsid w:val="00520ABB"/>
    <w:rsid w:val="00523362"/>
    <w:rsid w:val="00523ECA"/>
    <w:rsid w:val="0052400B"/>
    <w:rsid w:val="00524F08"/>
    <w:rsid w:val="00526397"/>
    <w:rsid w:val="00530449"/>
    <w:rsid w:val="005309EE"/>
    <w:rsid w:val="00533AD2"/>
    <w:rsid w:val="00534172"/>
    <w:rsid w:val="00536697"/>
    <w:rsid w:val="00536760"/>
    <w:rsid w:val="00542219"/>
    <w:rsid w:val="0054241A"/>
    <w:rsid w:val="00543229"/>
    <w:rsid w:val="00543243"/>
    <w:rsid w:val="0054449F"/>
    <w:rsid w:val="00544B52"/>
    <w:rsid w:val="00546134"/>
    <w:rsid w:val="00555AE8"/>
    <w:rsid w:val="0055628F"/>
    <w:rsid w:val="00561EAE"/>
    <w:rsid w:val="00562051"/>
    <w:rsid w:val="00562E45"/>
    <w:rsid w:val="00572F3B"/>
    <w:rsid w:val="005737F1"/>
    <w:rsid w:val="00574F7B"/>
    <w:rsid w:val="00575261"/>
    <w:rsid w:val="005755F1"/>
    <w:rsid w:val="00576D5A"/>
    <w:rsid w:val="0058787B"/>
    <w:rsid w:val="00593E9C"/>
    <w:rsid w:val="005945E8"/>
    <w:rsid w:val="00594868"/>
    <w:rsid w:val="005950D9"/>
    <w:rsid w:val="005951A4"/>
    <w:rsid w:val="0059522F"/>
    <w:rsid w:val="00595A39"/>
    <w:rsid w:val="005A2A1E"/>
    <w:rsid w:val="005A3C5C"/>
    <w:rsid w:val="005A48B6"/>
    <w:rsid w:val="005B16D9"/>
    <w:rsid w:val="005B336D"/>
    <w:rsid w:val="005B3FA5"/>
    <w:rsid w:val="005B70FA"/>
    <w:rsid w:val="005C377E"/>
    <w:rsid w:val="005C3DC1"/>
    <w:rsid w:val="005C533F"/>
    <w:rsid w:val="005C5B62"/>
    <w:rsid w:val="005C5BC4"/>
    <w:rsid w:val="005D13A4"/>
    <w:rsid w:val="005E0EBE"/>
    <w:rsid w:val="005E1905"/>
    <w:rsid w:val="005E2CBD"/>
    <w:rsid w:val="005E304D"/>
    <w:rsid w:val="005E41AF"/>
    <w:rsid w:val="005E5187"/>
    <w:rsid w:val="005F1136"/>
    <w:rsid w:val="005F53DB"/>
    <w:rsid w:val="005F6223"/>
    <w:rsid w:val="00601C1F"/>
    <w:rsid w:val="00602559"/>
    <w:rsid w:val="00605910"/>
    <w:rsid w:val="00614100"/>
    <w:rsid w:val="00614D0C"/>
    <w:rsid w:val="00617653"/>
    <w:rsid w:val="00624804"/>
    <w:rsid w:val="00625D01"/>
    <w:rsid w:val="00631894"/>
    <w:rsid w:val="00632168"/>
    <w:rsid w:val="0063319F"/>
    <w:rsid w:val="00640D22"/>
    <w:rsid w:val="00642939"/>
    <w:rsid w:val="00646A9F"/>
    <w:rsid w:val="00647237"/>
    <w:rsid w:val="0065282F"/>
    <w:rsid w:val="006537C2"/>
    <w:rsid w:val="0065432A"/>
    <w:rsid w:val="00655A94"/>
    <w:rsid w:val="00657585"/>
    <w:rsid w:val="006613BD"/>
    <w:rsid w:val="00661632"/>
    <w:rsid w:val="00661E81"/>
    <w:rsid w:val="006650A5"/>
    <w:rsid w:val="0067027D"/>
    <w:rsid w:val="006711D2"/>
    <w:rsid w:val="0068004E"/>
    <w:rsid w:val="00681179"/>
    <w:rsid w:val="00681D55"/>
    <w:rsid w:val="00682000"/>
    <w:rsid w:val="00685E8F"/>
    <w:rsid w:val="00687528"/>
    <w:rsid w:val="0069011D"/>
    <w:rsid w:val="006901CD"/>
    <w:rsid w:val="00690466"/>
    <w:rsid w:val="006927AD"/>
    <w:rsid w:val="00692B58"/>
    <w:rsid w:val="00695694"/>
    <w:rsid w:val="00695788"/>
    <w:rsid w:val="00695CEE"/>
    <w:rsid w:val="006A084C"/>
    <w:rsid w:val="006A2AD4"/>
    <w:rsid w:val="006A30D9"/>
    <w:rsid w:val="006A39F5"/>
    <w:rsid w:val="006B0680"/>
    <w:rsid w:val="006B134F"/>
    <w:rsid w:val="006B5A04"/>
    <w:rsid w:val="006B5A46"/>
    <w:rsid w:val="006C1236"/>
    <w:rsid w:val="006C3822"/>
    <w:rsid w:val="006C6C75"/>
    <w:rsid w:val="006C6E38"/>
    <w:rsid w:val="006D10E8"/>
    <w:rsid w:val="006D1DEA"/>
    <w:rsid w:val="006D7FE4"/>
    <w:rsid w:val="006E38D2"/>
    <w:rsid w:val="006E6D19"/>
    <w:rsid w:val="006F1611"/>
    <w:rsid w:val="006F1982"/>
    <w:rsid w:val="006F1D77"/>
    <w:rsid w:val="006F4D42"/>
    <w:rsid w:val="0070214E"/>
    <w:rsid w:val="007057E1"/>
    <w:rsid w:val="007070B2"/>
    <w:rsid w:val="007077EE"/>
    <w:rsid w:val="00707E4D"/>
    <w:rsid w:val="00710A88"/>
    <w:rsid w:val="00710FE8"/>
    <w:rsid w:val="007157E8"/>
    <w:rsid w:val="00716712"/>
    <w:rsid w:val="00716763"/>
    <w:rsid w:val="0071749C"/>
    <w:rsid w:val="00717C16"/>
    <w:rsid w:val="00720DEC"/>
    <w:rsid w:val="007238C5"/>
    <w:rsid w:val="00724583"/>
    <w:rsid w:val="00725AF4"/>
    <w:rsid w:val="007271FC"/>
    <w:rsid w:val="00732BB2"/>
    <w:rsid w:val="00732ECA"/>
    <w:rsid w:val="00733F0E"/>
    <w:rsid w:val="0073435A"/>
    <w:rsid w:val="007346E1"/>
    <w:rsid w:val="007354DF"/>
    <w:rsid w:val="0073590B"/>
    <w:rsid w:val="00743A2B"/>
    <w:rsid w:val="0074578C"/>
    <w:rsid w:val="00746C85"/>
    <w:rsid w:val="00757975"/>
    <w:rsid w:val="007716A8"/>
    <w:rsid w:val="00771972"/>
    <w:rsid w:val="0077619C"/>
    <w:rsid w:val="00776E12"/>
    <w:rsid w:val="00777ACA"/>
    <w:rsid w:val="00780AC8"/>
    <w:rsid w:val="00782DB2"/>
    <w:rsid w:val="00790C27"/>
    <w:rsid w:val="007934FA"/>
    <w:rsid w:val="00795DE8"/>
    <w:rsid w:val="007A2BF8"/>
    <w:rsid w:val="007A6CC3"/>
    <w:rsid w:val="007B1D96"/>
    <w:rsid w:val="007B1F0E"/>
    <w:rsid w:val="007C28B4"/>
    <w:rsid w:val="007C69E7"/>
    <w:rsid w:val="007D2A72"/>
    <w:rsid w:val="007D5156"/>
    <w:rsid w:val="007D5157"/>
    <w:rsid w:val="007D5B5C"/>
    <w:rsid w:val="007D7450"/>
    <w:rsid w:val="007E6CEA"/>
    <w:rsid w:val="007F5AB3"/>
    <w:rsid w:val="007F7079"/>
    <w:rsid w:val="007F74D6"/>
    <w:rsid w:val="008008BE"/>
    <w:rsid w:val="00800F01"/>
    <w:rsid w:val="0080229B"/>
    <w:rsid w:val="00803AC6"/>
    <w:rsid w:val="0080418A"/>
    <w:rsid w:val="008060E6"/>
    <w:rsid w:val="00811A65"/>
    <w:rsid w:val="00812E7B"/>
    <w:rsid w:val="008146AC"/>
    <w:rsid w:val="008168DD"/>
    <w:rsid w:val="008179AE"/>
    <w:rsid w:val="00820190"/>
    <w:rsid w:val="00822197"/>
    <w:rsid w:val="00830B35"/>
    <w:rsid w:val="00831F35"/>
    <w:rsid w:val="00841473"/>
    <w:rsid w:val="008431A6"/>
    <w:rsid w:val="008503D5"/>
    <w:rsid w:val="00852260"/>
    <w:rsid w:val="00853B95"/>
    <w:rsid w:val="00854320"/>
    <w:rsid w:val="0086070C"/>
    <w:rsid w:val="00865551"/>
    <w:rsid w:val="00865EC2"/>
    <w:rsid w:val="00867E7F"/>
    <w:rsid w:val="00872761"/>
    <w:rsid w:val="00874F57"/>
    <w:rsid w:val="00875556"/>
    <w:rsid w:val="00875EC2"/>
    <w:rsid w:val="008770CD"/>
    <w:rsid w:val="00877B09"/>
    <w:rsid w:val="00881E44"/>
    <w:rsid w:val="00882AF8"/>
    <w:rsid w:val="008831C1"/>
    <w:rsid w:val="00883C22"/>
    <w:rsid w:val="008842D8"/>
    <w:rsid w:val="00884924"/>
    <w:rsid w:val="00886144"/>
    <w:rsid w:val="00893BB1"/>
    <w:rsid w:val="00894409"/>
    <w:rsid w:val="00895CE6"/>
    <w:rsid w:val="008A1641"/>
    <w:rsid w:val="008A2C0B"/>
    <w:rsid w:val="008A3AF6"/>
    <w:rsid w:val="008A4EF1"/>
    <w:rsid w:val="008A5D66"/>
    <w:rsid w:val="008A700A"/>
    <w:rsid w:val="008A7455"/>
    <w:rsid w:val="008A771E"/>
    <w:rsid w:val="008A7BD1"/>
    <w:rsid w:val="008B0B44"/>
    <w:rsid w:val="008B4724"/>
    <w:rsid w:val="008B6437"/>
    <w:rsid w:val="008B71BC"/>
    <w:rsid w:val="008B791B"/>
    <w:rsid w:val="008C70C5"/>
    <w:rsid w:val="008D1887"/>
    <w:rsid w:val="008D20C6"/>
    <w:rsid w:val="008D353F"/>
    <w:rsid w:val="008D40FA"/>
    <w:rsid w:val="008D4388"/>
    <w:rsid w:val="008D4D2C"/>
    <w:rsid w:val="008E2669"/>
    <w:rsid w:val="008E74CF"/>
    <w:rsid w:val="008F06FC"/>
    <w:rsid w:val="008F0D45"/>
    <w:rsid w:val="008F2FE0"/>
    <w:rsid w:val="008F40B1"/>
    <w:rsid w:val="00904579"/>
    <w:rsid w:val="00904E0E"/>
    <w:rsid w:val="00904EBF"/>
    <w:rsid w:val="009071D8"/>
    <w:rsid w:val="00907A16"/>
    <w:rsid w:val="00910BAD"/>
    <w:rsid w:val="00910D9D"/>
    <w:rsid w:val="009255B0"/>
    <w:rsid w:val="0092689B"/>
    <w:rsid w:val="00926C80"/>
    <w:rsid w:val="0093337B"/>
    <w:rsid w:val="00933FB9"/>
    <w:rsid w:val="0093423A"/>
    <w:rsid w:val="00937D59"/>
    <w:rsid w:val="00937E3D"/>
    <w:rsid w:val="009407D5"/>
    <w:rsid w:val="009416B2"/>
    <w:rsid w:val="009424BD"/>
    <w:rsid w:val="009439AA"/>
    <w:rsid w:val="00946643"/>
    <w:rsid w:val="00955564"/>
    <w:rsid w:val="00955F29"/>
    <w:rsid w:val="00960553"/>
    <w:rsid w:val="009625D5"/>
    <w:rsid w:val="00966A17"/>
    <w:rsid w:val="00970BCB"/>
    <w:rsid w:val="00971629"/>
    <w:rsid w:val="009734FF"/>
    <w:rsid w:val="0097394F"/>
    <w:rsid w:val="009826F6"/>
    <w:rsid w:val="0099285E"/>
    <w:rsid w:val="00994AFE"/>
    <w:rsid w:val="00995B05"/>
    <w:rsid w:val="0099674A"/>
    <w:rsid w:val="00997883"/>
    <w:rsid w:val="00997E35"/>
    <w:rsid w:val="009A08A7"/>
    <w:rsid w:val="009A2BF9"/>
    <w:rsid w:val="009A46D7"/>
    <w:rsid w:val="009A71A1"/>
    <w:rsid w:val="009B4660"/>
    <w:rsid w:val="009B53D9"/>
    <w:rsid w:val="009B60B5"/>
    <w:rsid w:val="009B66E4"/>
    <w:rsid w:val="009B7094"/>
    <w:rsid w:val="009C048F"/>
    <w:rsid w:val="009C347A"/>
    <w:rsid w:val="009C367E"/>
    <w:rsid w:val="009C3F46"/>
    <w:rsid w:val="009C7704"/>
    <w:rsid w:val="009D09B4"/>
    <w:rsid w:val="009D18F0"/>
    <w:rsid w:val="009D20D1"/>
    <w:rsid w:val="009D2795"/>
    <w:rsid w:val="009D405E"/>
    <w:rsid w:val="009D5D2B"/>
    <w:rsid w:val="009D5E88"/>
    <w:rsid w:val="009D7DC6"/>
    <w:rsid w:val="009E2F15"/>
    <w:rsid w:val="009E5E9F"/>
    <w:rsid w:val="009E705A"/>
    <w:rsid w:val="009F0FD6"/>
    <w:rsid w:val="00A0029D"/>
    <w:rsid w:val="00A05272"/>
    <w:rsid w:val="00A131AD"/>
    <w:rsid w:val="00A15E84"/>
    <w:rsid w:val="00A20187"/>
    <w:rsid w:val="00A2465C"/>
    <w:rsid w:val="00A260A1"/>
    <w:rsid w:val="00A27DD7"/>
    <w:rsid w:val="00A319A9"/>
    <w:rsid w:val="00A31A7A"/>
    <w:rsid w:val="00A3575A"/>
    <w:rsid w:val="00A36BC1"/>
    <w:rsid w:val="00A36C73"/>
    <w:rsid w:val="00A374C2"/>
    <w:rsid w:val="00A37BC5"/>
    <w:rsid w:val="00A43BC5"/>
    <w:rsid w:val="00A442D9"/>
    <w:rsid w:val="00A4460C"/>
    <w:rsid w:val="00A571FE"/>
    <w:rsid w:val="00A57378"/>
    <w:rsid w:val="00A60266"/>
    <w:rsid w:val="00A6200C"/>
    <w:rsid w:val="00A6410F"/>
    <w:rsid w:val="00A64C8D"/>
    <w:rsid w:val="00A652C1"/>
    <w:rsid w:val="00A67B39"/>
    <w:rsid w:val="00A67EF5"/>
    <w:rsid w:val="00A70CF4"/>
    <w:rsid w:val="00A72BD6"/>
    <w:rsid w:val="00A72DCB"/>
    <w:rsid w:val="00A75BF6"/>
    <w:rsid w:val="00A77B15"/>
    <w:rsid w:val="00A80348"/>
    <w:rsid w:val="00A80611"/>
    <w:rsid w:val="00A8180A"/>
    <w:rsid w:val="00A82D3C"/>
    <w:rsid w:val="00A846A3"/>
    <w:rsid w:val="00A964F6"/>
    <w:rsid w:val="00AA046C"/>
    <w:rsid w:val="00AA08E2"/>
    <w:rsid w:val="00AA366A"/>
    <w:rsid w:val="00AA37D7"/>
    <w:rsid w:val="00AA39A9"/>
    <w:rsid w:val="00AB3561"/>
    <w:rsid w:val="00AB4B58"/>
    <w:rsid w:val="00AB6BCA"/>
    <w:rsid w:val="00AB75EF"/>
    <w:rsid w:val="00AB794F"/>
    <w:rsid w:val="00AC2099"/>
    <w:rsid w:val="00AC3B08"/>
    <w:rsid w:val="00AC3EF5"/>
    <w:rsid w:val="00AC529A"/>
    <w:rsid w:val="00AC649C"/>
    <w:rsid w:val="00AC66A5"/>
    <w:rsid w:val="00AC7CB7"/>
    <w:rsid w:val="00AD02B9"/>
    <w:rsid w:val="00AD0F65"/>
    <w:rsid w:val="00AD13BD"/>
    <w:rsid w:val="00AD3514"/>
    <w:rsid w:val="00AE21B5"/>
    <w:rsid w:val="00AE2F73"/>
    <w:rsid w:val="00AE7A84"/>
    <w:rsid w:val="00AF14B8"/>
    <w:rsid w:val="00AF1CF2"/>
    <w:rsid w:val="00B03A94"/>
    <w:rsid w:val="00B03E91"/>
    <w:rsid w:val="00B05D5F"/>
    <w:rsid w:val="00B10BB4"/>
    <w:rsid w:val="00B11BBD"/>
    <w:rsid w:val="00B125EE"/>
    <w:rsid w:val="00B12D35"/>
    <w:rsid w:val="00B169D8"/>
    <w:rsid w:val="00B225A6"/>
    <w:rsid w:val="00B25FBC"/>
    <w:rsid w:val="00B27112"/>
    <w:rsid w:val="00B32AC4"/>
    <w:rsid w:val="00B35056"/>
    <w:rsid w:val="00B362DF"/>
    <w:rsid w:val="00B401E4"/>
    <w:rsid w:val="00B41406"/>
    <w:rsid w:val="00B42742"/>
    <w:rsid w:val="00B5144D"/>
    <w:rsid w:val="00B52481"/>
    <w:rsid w:val="00B5256F"/>
    <w:rsid w:val="00B565DF"/>
    <w:rsid w:val="00B666E5"/>
    <w:rsid w:val="00B76916"/>
    <w:rsid w:val="00B9323F"/>
    <w:rsid w:val="00B9493A"/>
    <w:rsid w:val="00B956D7"/>
    <w:rsid w:val="00B970EA"/>
    <w:rsid w:val="00BA1970"/>
    <w:rsid w:val="00BA3DD9"/>
    <w:rsid w:val="00BA515F"/>
    <w:rsid w:val="00BA67B4"/>
    <w:rsid w:val="00BB03ED"/>
    <w:rsid w:val="00BB0423"/>
    <w:rsid w:val="00BB04F2"/>
    <w:rsid w:val="00BB2011"/>
    <w:rsid w:val="00BB3FC1"/>
    <w:rsid w:val="00BB4FB3"/>
    <w:rsid w:val="00BB5309"/>
    <w:rsid w:val="00BB567D"/>
    <w:rsid w:val="00BB6F42"/>
    <w:rsid w:val="00BB7FC0"/>
    <w:rsid w:val="00BC30E5"/>
    <w:rsid w:val="00BC3100"/>
    <w:rsid w:val="00BC48A1"/>
    <w:rsid w:val="00BC6FC9"/>
    <w:rsid w:val="00BE7829"/>
    <w:rsid w:val="00BE7BE3"/>
    <w:rsid w:val="00BF2F36"/>
    <w:rsid w:val="00BF5B7C"/>
    <w:rsid w:val="00C023CA"/>
    <w:rsid w:val="00C02E21"/>
    <w:rsid w:val="00C03842"/>
    <w:rsid w:val="00C07F71"/>
    <w:rsid w:val="00C14E38"/>
    <w:rsid w:val="00C2111E"/>
    <w:rsid w:val="00C2169A"/>
    <w:rsid w:val="00C21FCB"/>
    <w:rsid w:val="00C22DAF"/>
    <w:rsid w:val="00C269A7"/>
    <w:rsid w:val="00C26BBC"/>
    <w:rsid w:val="00C27D01"/>
    <w:rsid w:val="00C30D40"/>
    <w:rsid w:val="00C335B9"/>
    <w:rsid w:val="00C35A55"/>
    <w:rsid w:val="00C35FC9"/>
    <w:rsid w:val="00C37468"/>
    <w:rsid w:val="00C40F5B"/>
    <w:rsid w:val="00C41BE8"/>
    <w:rsid w:val="00C42BAC"/>
    <w:rsid w:val="00C46FFC"/>
    <w:rsid w:val="00C47FD1"/>
    <w:rsid w:val="00C53F49"/>
    <w:rsid w:val="00C540B0"/>
    <w:rsid w:val="00C5417E"/>
    <w:rsid w:val="00C54933"/>
    <w:rsid w:val="00C60632"/>
    <w:rsid w:val="00C62F22"/>
    <w:rsid w:val="00C63917"/>
    <w:rsid w:val="00C64153"/>
    <w:rsid w:val="00C642C6"/>
    <w:rsid w:val="00C6585B"/>
    <w:rsid w:val="00C70340"/>
    <w:rsid w:val="00C71FF4"/>
    <w:rsid w:val="00C72F9E"/>
    <w:rsid w:val="00C742DF"/>
    <w:rsid w:val="00C7527E"/>
    <w:rsid w:val="00C80E1C"/>
    <w:rsid w:val="00C85889"/>
    <w:rsid w:val="00C8697F"/>
    <w:rsid w:val="00C9641B"/>
    <w:rsid w:val="00C97009"/>
    <w:rsid w:val="00CA23FA"/>
    <w:rsid w:val="00CA36AF"/>
    <w:rsid w:val="00CA732F"/>
    <w:rsid w:val="00CB02FA"/>
    <w:rsid w:val="00CB39A0"/>
    <w:rsid w:val="00CB4A39"/>
    <w:rsid w:val="00CB5305"/>
    <w:rsid w:val="00CB5C81"/>
    <w:rsid w:val="00CB702E"/>
    <w:rsid w:val="00CC1E6D"/>
    <w:rsid w:val="00CC764F"/>
    <w:rsid w:val="00CD06DD"/>
    <w:rsid w:val="00CD2838"/>
    <w:rsid w:val="00CD449D"/>
    <w:rsid w:val="00CE029C"/>
    <w:rsid w:val="00CE4B28"/>
    <w:rsid w:val="00CE5F5E"/>
    <w:rsid w:val="00CF08EC"/>
    <w:rsid w:val="00CF2EA7"/>
    <w:rsid w:val="00CF4249"/>
    <w:rsid w:val="00CF4AC3"/>
    <w:rsid w:val="00CF51B0"/>
    <w:rsid w:val="00CF6B89"/>
    <w:rsid w:val="00D0286F"/>
    <w:rsid w:val="00D030A0"/>
    <w:rsid w:val="00D04246"/>
    <w:rsid w:val="00D04AFF"/>
    <w:rsid w:val="00D1403F"/>
    <w:rsid w:val="00D22216"/>
    <w:rsid w:val="00D23365"/>
    <w:rsid w:val="00D2741E"/>
    <w:rsid w:val="00D30D9B"/>
    <w:rsid w:val="00D33ACF"/>
    <w:rsid w:val="00D36214"/>
    <w:rsid w:val="00D3736C"/>
    <w:rsid w:val="00D376B6"/>
    <w:rsid w:val="00D37BB2"/>
    <w:rsid w:val="00D416DA"/>
    <w:rsid w:val="00D46161"/>
    <w:rsid w:val="00D47AD2"/>
    <w:rsid w:val="00D50F62"/>
    <w:rsid w:val="00D520B4"/>
    <w:rsid w:val="00D56CD7"/>
    <w:rsid w:val="00D57754"/>
    <w:rsid w:val="00D600D9"/>
    <w:rsid w:val="00D60495"/>
    <w:rsid w:val="00D6166D"/>
    <w:rsid w:val="00D62143"/>
    <w:rsid w:val="00D6382B"/>
    <w:rsid w:val="00D66273"/>
    <w:rsid w:val="00D66DA3"/>
    <w:rsid w:val="00D737D0"/>
    <w:rsid w:val="00D75E8A"/>
    <w:rsid w:val="00D8155E"/>
    <w:rsid w:val="00D8327C"/>
    <w:rsid w:val="00D9091F"/>
    <w:rsid w:val="00D912B4"/>
    <w:rsid w:val="00D91E1F"/>
    <w:rsid w:val="00D92FA7"/>
    <w:rsid w:val="00DB1B0E"/>
    <w:rsid w:val="00DB3BCC"/>
    <w:rsid w:val="00DB5DA7"/>
    <w:rsid w:val="00DB7F2B"/>
    <w:rsid w:val="00DC0781"/>
    <w:rsid w:val="00DC2F01"/>
    <w:rsid w:val="00DD55E3"/>
    <w:rsid w:val="00DE04BC"/>
    <w:rsid w:val="00DE0A8D"/>
    <w:rsid w:val="00DE0EB9"/>
    <w:rsid w:val="00DE1834"/>
    <w:rsid w:val="00DE1A0C"/>
    <w:rsid w:val="00DE21DE"/>
    <w:rsid w:val="00DE32F2"/>
    <w:rsid w:val="00DE5489"/>
    <w:rsid w:val="00DE55BB"/>
    <w:rsid w:val="00DE5E37"/>
    <w:rsid w:val="00DE6638"/>
    <w:rsid w:val="00DE7401"/>
    <w:rsid w:val="00DF4B12"/>
    <w:rsid w:val="00DF4BB0"/>
    <w:rsid w:val="00DF5829"/>
    <w:rsid w:val="00DF5BF4"/>
    <w:rsid w:val="00DF62BB"/>
    <w:rsid w:val="00DF6C56"/>
    <w:rsid w:val="00DF76F7"/>
    <w:rsid w:val="00E02842"/>
    <w:rsid w:val="00E03A46"/>
    <w:rsid w:val="00E11EB4"/>
    <w:rsid w:val="00E12770"/>
    <w:rsid w:val="00E151A0"/>
    <w:rsid w:val="00E16D90"/>
    <w:rsid w:val="00E32B15"/>
    <w:rsid w:val="00E367FB"/>
    <w:rsid w:val="00E36BEC"/>
    <w:rsid w:val="00E36CBA"/>
    <w:rsid w:val="00E372D8"/>
    <w:rsid w:val="00E40632"/>
    <w:rsid w:val="00E41581"/>
    <w:rsid w:val="00E4665C"/>
    <w:rsid w:val="00E4789C"/>
    <w:rsid w:val="00E47AC9"/>
    <w:rsid w:val="00E47D53"/>
    <w:rsid w:val="00E516C6"/>
    <w:rsid w:val="00E5336B"/>
    <w:rsid w:val="00E54D04"/>
    <w:rsid w:val="00E57D72"/>
    <w:rsid w:val="00E618B9"/>
    <w:rsid w:val="00E62036"/>
    <w:rsid w:val="00E6498D"/>
    <w:rsid w:val="00E65C8D"/>
    <w:rsid w:val="00E67B14"/>
    <w:rsid w:val="00E716B6"/>
    <w:rsid w:val="00E739D2"/>
    <w:rsid w:val="00E82592"/>
    <w:rsid w:val="00E82E59"/>
    <w:rsid w:val="00E840D1"/>
    <w:rsid w:val="00E859FA"/>
    <w:rsid w:val="00E85BDB"/>
    <w:rsid w:val="00E9384D"/>
    <w:rsid w:val="00E94816"/>
    <w:rsid w:val="00E95153"/>
    <w:rsid w:val="00E952D3"/>
    <w:rsid w:val="00E95C73"/>
    <w:rsid w:val="00E972FC"/>
    <w:rsid w:val="00E9760B"/>
    <w:rsid w:val="00EA0393"/>
    <w:rsid w:val="00EA0433"/>
    <w:rsid w:val="00EA0A09"/>
    <w:rsid w:val="00EA2087"/>
    <w:rsid w:val="00EA4318"/>
    <w:rsid w:val="00EB00A3"/>
    <w:rsid w:val="00EB138B"/>
    <w:rsid w:val="00EC03A5"/>
    <w:rsid w:val="00EC1339"/>
    <w:rsid w:val="00EC1ADD"/>
    <w:rsid w:val="00EC6E8B"/>
    <w:rsid w:val="00ED268C"/>
    <w:rsid w:val="00EE01CC"/>
    <w:rsid w:val="00EE193E"/>
    <w:rsid w:val="00EE27D5"/>
    <w:rsid w:val="00EE4DAB"/>
    <w:rsid w:val="00EE5A44"/>
    <w:rsid w:val="00EE5DC8"/>
    <w:rsid w:val="00EE631F"/>
    <w:rsid w:val="00EE66D9"/>
    <w:rsid w:val="00EF3A0B"/>
    <w:rsid w:val="00EF3D08"/>
    <w:rsid w:val="00EF45C0"/>
    <w:rsid w:val="00EF47AA"/>
    <w:rsid w:val="00EF6C16"/>
    <w:rsid w:val="00F02DCD"/>
    <w:rsid w:val="00F03D48"/>
    <w:rsid w:val="00F04EE7"/>
    <w:rsid w:val="00F054E4"/>
    <w:rsid w:val="00F10628"/>
    <w:rsid w:val="00F12DD6"/>
    <w:rsid w:val="00F133D1"/>
    <w:rsid w:val="00F13919"/>
    <w:rsid w:val="00F1412B"/>
    <w:rsid w:val="00F154EB"/>
    <w:rsid w:val="00F16532"/>
    <w:rsid w:val="00F1725F"/>
    <w:rsid w:val="00F22F1B"/>
    <w:rsid w:val="00F25A42"/>
    <w:rsid w:val="00F31DB4"/>
    <w:rsid w:val="00F347BD"/>
    <w:rsid w:val="00F35A7C"/>
    <w:rsid w:val="00F361C4"/>
    <w:rsid w:val="00F36C7E"/>
    <w:rsid w:val="00F37255"/>
    <w:rsid w:val="00F402B1"/>
    <w:rsid w:val="00F41BEA"/>
    <w:rsid w:val="00F433C1"/>
    <w:rsid w:val="00F44943"/>
    <w:rsid w:val="00F44EE0"/>
    <w:rsid w:val="00F45595"/>
    <w:rsid w:val="00F47556"/>
    <w:rsid w:val="00F47EB0"/>
    <w:rsid w:val="00F5000E"/>
    <w:rsid w:val="00F5440B"/>
    <w:rsid w:val="00F55584"/>
    <w:rsid w:val="00F56793"/>
    <w:rsid w:val="00F57DB6"/>
    <w:rsid w:val="00F6310F"/>
    <w:rsid w:val="00F64722"/>
    <w:rsid w:val="00F649EB"/>
    <w:rsid w:val="00F65C9F"/>
    <w:rsid w:val="00F673CB"/>
    <w:rsid w:val="00F67AC7"/>
    <w:rsid w:val="00F67F05"/>
    <w:rsid w:val="00F67F5F"/>
    <w:rsid w:val="00F707D9"/>
    <w:rsid w:val="00F73E31"/>
    <w:rsid w:val="00F86761"/>
    <w:rsid w:val="00F90200"/>
    <w:rsid w:val="00F91955"/>
    <w:rsid w:val="00F91BAD"/>
    <w:rsid w:val="00F93EFC"/>
    <w:rsid w:val="00F951BE"/>
    <w:rsid w:val="00F959F8"/>
    <w:rsid w:val="00F96145"/>
    <w:rsid w:val="00FA0307"/>
    <w:rsid w:val="00FA321A"/>
    <w:rsid w:val="00FA3EC1"/>
    <w:rsid w:val="00FB4E8C"/>
    <w:rsid w:val="00FB5428"/>
    <w:rsid w:val="00FB64EB"/>
    <w:rsid w:val="00FB660E"/>
    <w:rsid w:val="00FB73F2"/>
    <w:rsid w:val="00FC3D0B"/>
    <w:rsid w:val="00FC5AC7"/>
    <w:rsid w:val="00FC7E8F"/>
    <w:rsid w:val="00FD0AD2"/>
    <w:rsid w:val="00FD2112"/>
    <w:rsid w:val="00FD5F67"/>
    <w:rsid w:val="00FD7F18"/>
    <w:rsid w:val="00FE1F9C"/>
    <w:rsid w:val="00FE2C4C"/>
    <w:rsid w:val="00FE2F62"/>
    <w:rsid w:val="00FE5969"/>
    <w:rsid w:val="00FE5FCF"/>
    <w:rsid w:val="00FE6FE1"/>
    <w:rsid w:val="00FE7CAE"/>
    <w:rsid w:val="00FF0E50"/>
    <w:rsid w:val="00FF204F"/>
    <w:rsid w:val="00FF2785"/>
    <w:rsid w:val="00FF5D29"/>
    <w:rsid w:val="00FF5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5:docId w15:val="{4A418059-C947-4CE8-8F76-DDBC6D6352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46AC"/>
    <w:pPr>
      <w:spacing w:before="120"/>
    </w:pPr>
    <w:rPr>
      <w:sz w:val="24"/>
      <w:szCs w:val="24"/>
      <w:lang w:val="en-GB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FormatvorlageNummerierteListe16ptVor0cmHngend127cm">
    <w:name w:val="Formatvorlage Nummerierte Liste 16 pt Vor:  0 cm Hängend:  127 cm"/>
    <w:basedOn w:val="NoList"/>
    <w:rsid w:val="008A5D66"/>
    <w:pPr>
      <w:numPr>
        <w:numId w:val="1"/>
      </w:numPr>
    </w:pPr>
  </w:style>
  <w:style w:type="paragraph" w:styleId="Header">
    <w:name w:val="header"/>
    <w:basedOn w:val="Normal"/>
    <w:rsid w:val="009D20D1"/>
    <w:pPr>
      <w:tabs>
        <w:tab w:val="center" w:pos="4536"/>
        <w:tab w:val="right" w:pos="9072"/>
      </w:tabs>
    </w:pPr>
  </w:style>
  <w:style w:type="paragraph" w:styleId="Footer">
    <w:name w:val="footer"/>
    <w:basedOn w:val="Normal"/>
    <w:link w:val="FooterChar"/>
    <w:uiPriority w:val="99"/>
    <w:rsid w:val="009D20D1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9D20D1"/>
  </w:style>
  <w:style w:type="table" w:styleId="TableGrid">
    <w:name w:val="Table Grid"/>
    <w:basedOn w:val="TableNormal"/>
    <w:rsid w:val="00D37BB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B666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666E5"/>
    <w:rPr>
      <w:rFonts w:ascii="Tahoma" w:hAnsi="Tahoma" w:cs="Tahoma"/>
      <w:sz w:val="16"/>
      <w:szCs w:val="16"/>
      <w:lang w:eastAsia="ko-KR"/>
    </w:rPr>
  </w:style>
  <w:style w:type="paragraph" w:styleId="ListParagraph">
    <w:name w:val="List Paragraph"/>
    <w:basedOn w:val="Normal"/>
    <w:link w:val="ListParagraphChar"/>
    <w:uiPriority w:val="34"/>
    <w:qFormat/>
    <w:rsid w:val="00131188"/>
    <w:pPr>
      <w:ind w:left="720"/>
      <w:contextualSpacing/>
    </w:pPr>
  </w:style>
  <w:style w:type="paragraph" w:customStyle="1" w:styleId="Dietrich">
    <w:name w:val="Dietrich"/>
    <w:link w:val="DietrichZchn"/>
    <w:qFormat/>
    <w:rsid w:val="008008BE"/>
    <w:pPr>
      <w:spacing w:before="120"/>
      <w:jc w:val="both"/>
    </w:pPr>
    <w:rPr>
      <w:rFonts w:eastAsia="Calibri"/>
      <w:sz w:val="24"/>
      <w:szCs w:val="22"/>
      <w:lang w:eastAsia="en-US"/>
    </w:rPr>
  </w:style>
  <w:style w:type="character" w:customStyle="1" w:styleId="DietrichZchn">
    <w:name w:val="Dietrich Zchn"/>
    <w:basedOn w:val="DefaultParagraphFont"/>
    <w:link w:val="Dietrich"/>
    <w:rsid w:val="008008BE"/>
    <w:rPr>
      <w:rFonts w:eastAsia="Calibri"/>
      <w:sz w:val="24"/>
      <w:szCs w:val="22"/>
      <w:lang w:eastAsia="en-US"/>
    </w:rPr>
  </w:style>
  <w:style w:type="paragraph" w:styleId="NoSpacing">
    <w:name w:val="No Spacing"/>
    <w:uiPriority w:val="1"/>
    <w:qFormat/>
    <w:rsid w:val="000F3593"/>
    <w:pPr>
      <w:jc w:val="both"/>
    </w:pPr>
    <w:rPr>
      <w:rFonts w:eastAsia="Calibri"/>
      <w:sz w:val="22"/>
      <w:szCs w:val="22"/>
      <w:lang w:eastAsia="en-US"/>
    </w:rPr>
  </w:style>
  <w:style w:type="paragraph" w:customStyle="1" w:styleId="SmallCaps">
    <w:name w:val="Small Caps"/>
    <w:basedOn w:val="Normal"/>
    <w:link w:val="SmallCapsChar"/>
    <w:qFormat/>
    <w:rsid w:val="00D57754"/>
    <w:pPr>
      <w:jc w:val="both"/>
    </w:pPr>
    <w:rPr>
      <w:rFonts w:eastAsia="Calibri"/>
      <w:b/>
      <w:smallCaps/>
      <w:sz w:val="28"/>
      <w:szCs w:val="28"/>
      <w:lang w:val="en-US" w:eastAsia="en-US"/>
    </w:rPr>
  </w:style>
  <w:style w:type="character" w:customStyle="1" w:styleId="SmallCapsChar">
    <w:name w:val="Small Caps Char"/>
    <w:basedOn w:val="DefaultParagraphFont"/>
    <w:link w:val="SmallCaps"/>
    <w:rsid w:val="00D57754"/>
    <w:rPr>
      <w:rFonts w:eastAsia="Calibri"/>
      <w:b/>
      <w:smallCaps/>
      <w:sz w:val="28"/>
      <w:szCs w:val="28"/>
      <w:lang w:val="en-US" w:eastAsia="en-US"/>
    </w:rPr>
  </w:style>
  <w:style w:type="paragraph" w:styleId="NormalWeb">
    <w:name w:val="Normal (Web)"/>
    <w:basedOn w:val="Normal"/>
    <w:uiPriority w:val="99"/>
    <w:unhideWhenUsed/>
    <w:rsid w:val="002609F3"/>
    <w:pPr>
      <w:spacing w:before="100" w:beforeAutospacing="1" w:after="100" w:afterAutospacing="1"/>
    </w:pPr>
    <w:rPr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625D0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F10628"/>
    <w:rPr>
      <w:sz w:val="24"/>
      <w:szCs w:val="24"/>
      <w:lang w:eastAsia="ko-KR"/>
    </w:rPr>
  </w:style>
  <w:style w:type="character" w:styleId="CommentReference">
    <w:name w:val="annotation reference"/>
    <w:basedOn w:val="DefaultParagraphFont"/>
    <w:rsid w:val="00AB4B58"/>
    <w:rPr>
      <w:sz w:val="16"/>
      <w:szCs w:val="16"/>
    </w:rPr>
  </w:style>
  <w:style w:type="paragraph" w:styleId="CommentText">
    <w:name w:val="annotation text"/>
    <w:basedOn w:val="Normal"/>
    <w:link w:val="CommentTextChar"/>
    <w:rsid w:val="00AB4B5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AB4B58"/>
    <w:rPr>
      <w:lang w:eastAsia="ko-KR"/>
    </w:rPr>
  </w:style>
  <w:style w:type="paragraph" w:styleId="CommentSubject">
    <w:name w:val="annotation subject"/>
    <w:basedOn w:val="CommentText"/>
    <w:next w:val="CommentText"/>
    <w:link w:val="CommentSubjectChar"/>
    <w:rsid w:val="00AB4B58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B4B58"/>
    <w:rPr>
      <w:b/>
      <w:bCs/>
      <w:lang w:eastAsia="ko-KR"/>
    </w:rPr>
  </w:style>
  <w:style w:type="paragraph" w:customStyle="1" w:styleId="Kopf1">
    <w:name w:val="Kopf1"/>
    <w:basedOn w:val="ListParagraph"/>
    <w:qFormat/>
    <w:rsid w:val="00C47FD1"/>
    <w:pPr>
      <w:numPr>
        <w:numId w:val="3"/>
      </w:numPr>
      <w:spacing w:after="240"/>
      <w:contextualSpacing w:val="0"/>
    </w:pPr>
    <w:rPr>
      <w:rFonts w:eastAsiaTheme="minorHAnsi" w:cstheme="minorBidi"/>
      <w:b/>
      <w:color w:val="365F91" w:themeColor="accent1" w:themeShade="BF"/>
      <w:sz w:val="32"/>
      <w:szCs w:val="32"/>
      <w:lang w:eastAsia="en-US"/>
    </w:rPr>
  </w:style>
  <w:style w:type="paragraph" w:customStyle="1" w:styleId="AAAQuestion">
    <w:name w:val="AAA Question"/>
    <w:basedOn w:val="ListParagraph"/>
    <w:link w:val="AAAQuestionChar"/>
    <w:qFormat/>
    <w:rsid w:val="00F41BEA"/>
    <w:pPr>
      <w:numPr>
        <w:numId w:val="4"/>
      </w:numPr>
      <w:tabs>
        <w:tab w:val="right" w:pos="9070"/>
      </w:tabs>
      <w:spacing w:after="200" w:line="360" w:lineRule="auto"/>
      <w:ind w:left="567" w:hanging="567"/>
      <w:contextualSpacing w:val="0"/>
    </w:pPr>
    <w:rPr>
      <w:rFonts w:eastAsiaTheme="minorHAnsi" w:cstheme="minorBidi"/>
      <w:lang w:val="en-US" w:eastAsia="en-US"/>
    </w:rPr>
  </w:style>
  <w:style w:type="character" w:customStyle="1" w:styleId="AAAQuestionChar">
    <w:name w:val="AAA Question Char"/>
    <w:basedOn w:val="DefaultParagraphFont"/>
    <w:link w:val="AAAQuestion"/>
    <w:rsid w:val="00F41BEA"/>
    <w:rPr>
      <w:rFonts w:eastAsiaTheme="minorHAnsi" w:cstheme="minorBidi"/>
      <w:sz w:val="24"/>
      <w:szCs w:val="24"/>
      <w:lang w:val="en-US" w:eastAsia="en-US"/>
    </w:rPr>
  </w:style>
  <w:style w:type="paragraph" w:customStyle="1" w:styleId="abc">
    <w:name w:val="abc"/>
    <w:basedOn w:val="SmallCaps"/>
    <w:rsid w:val="00C47FD1"/>
    <w:pPr>
      <w:numPr>
        <w:ilvl w:val="1"/>
        <w:numId w:val="3"/>
      </w:numPr>
      <w:tabs>
        <w:tab w:val="left" w:pos="3402"/>
        <w:tab w:val="left" w:pos="3969"/>
        <w:tab w:val="left" w:pos="6237"/>
        <w:tab w:val="left" w:pos="6521"/>
        <w:tab w:val="right" w:pos="9070"/>
      </w:tabs>
      <w:spacing w:after="200"/>
      <w:ind w:left="993" w:hanging="426"/>
    </w:pPr>
    <w:rPr>
      <w:b w:val="0"/>
      <w:smallCaps w:val="0"/>
      <w:sz w:val="24"/>
      <w:szCs w:val="24"/>
      <w:lang w:val="en-GB"/>
    </w:rPr>
  </w:style>
  <w:style w:type="paragraph" w:customStyle="1" w:styleId="Kopf2">
    <w:name w:val="Kopf2"/>
    <w:basedOn w:val="ListParagraph"/>
    <w:link w:val="Kopf2Char"/>
    <w:qFormat/>
    <w:rsid w:val="00BB0423"/>
    <w:pPr>
      <w:spacing w:after="200"/>
      <w:ind w:left="1134" w:hanging="850"/>
      <w:contextualSpacing w:val="0"/>
    </w:pPr>
    <w:rPr>
      <w:rFonts w:eastAsiaTheme="minorHAnsi" w:cstheme="minorBidi"/>
      <w:lang w:eastAsia="en-US"/>
    </w:rPr>
  </w:style>
  <w:style w:type="character" w:customStyle="1" w:styleId="Kopf2Char">
    <w:name w:val="Kopf2 Char"/>
    <w:basedOn w:val="DefaultParagraphFont"/>
    <w:link w:val="Kopf2"/>
    <w:rsid w:val="00BB0423"/>
    <w:rPr>
      <w:rFonts w:eastAsiaTheme="minorHAnsi" w:cstheme="minorBidi"/>
      <w:sz w:val="24"/>
      <w:szCs w:val="24"/>
      <w:lang w:eastAsia="en-US"/>
    </w:rPr>
  </w:style>
  <w:style w:type="paragraph" w:customStyle="1" w:styleId="Kopf3">
    <w:name w:val="Kopf3"/>
    <w:basedOn w:val="ListParagraph"/>
    <w:qFormat/>
    <w:rsid w:val="00AC66A5"/>
    <w:pPr>
      <w:spacing w:after="200"/>
      <w:ind w:left="1701" w:hanging="708"/>
      <w:contextualSpacing w:val="0"/>
    </w:pPr>
    <w:rPr>
      <w:rFonts w:eastAsiaTheme="minorHAnsi" w:cstheme="minorBidi"/>
      <w:b/>
      <w:szCs w:val="22"/>
      <w:lang w:eastAsia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93846"/>
    <w:rPr>
      <w:sz w:val="24"/>
      <w:szCs w:val="24"/>
      <w:lang w:eastAsia="ko-KR"/>
    </w:rPr>
  </w:style>
  <w:style w:type="paragraph" w:customStyle="1" w:styleId="AQuestion">
    <w:name w:val="A Question"/>
    <w:basedOn w:val="ListParagraph"/>
    <w:link w:val="AQuestionChar"/>
    <w:qFormat/>
    <w:rsid w:val="00EE4DAB"/>
    <w:pPr>
      <w:spacing w:after="200"/>
      <w:ind w:left="567" w:hanging="567"/>
      <w:contextualSpacing w:val="0"/>
    </w:pPr>
    <w:rPr>
      <w:rFonts w:eastAsiaTheme="minorHAnsi" w:cstheme="minorBidi"/>
      <w:lang w:eastAsia="en-US"/>
    </w:rPr>
  </w:style>
  <w:style w:type="character" w:customStyle="1" w:styleId="AQuestionChar">
    <w:name w:val="A Question Char"/>
    <w:basedOn w:val="DefaultParagraphFont"/>
    <w:link w:val="AQuestion"/>
    <w:rsid w:val="00EE4DAB"/>
    <w:rPr>
      <w:rFonts w:eastAsiaTheme="minorHAnsi" w:cstheme="minorBidi"/>
      <w:sz w:val="24"/>
      <w:szCs w:val="24"/>
      <w:lang w:eastAsia="en-US"/>
    </w:rPr>
  </w:style>
  <w:style w:type="paragraph" w:customStyle="1" w:styleId="Question">
    <w:name w:val="Question"/>
    <w:basedOn w:val="ListParagraph"/>
    <w:link w:val="QuestionChar"/>
    <w:qFormat/>
    <w:rsid w:val="00B970EA"/>
    <w:pPr>
      <w:ind w:left="1004" w:hanging="360"/>
      <w:contextualSpacing w:val="0"/>
    </w:pPr>
    <w:rPr>
      <w:rFonts w:eastAsiaTheme="minorHAnsi" w:cstheme="minorBidi"/>
      <w:lang w:eastAsia="en-US"/>
    </w:rPr>
  </w:style>
  <w:style w:type="character" w:customStyle="1" w:styleId="QuestionChar">
    <w:name w:val="Question Char"/>
    <w:basedOn w:val="DefaultParagraphFont"/>
    <w:link w:val="Question"/>
    <w:rsid w:val="00B970EA"/>
    <w:rPr>
      <w:rFonts w:eastAsiaTheme="minorHAnsi" w:cstheme="minorBidi"/>
      <w:sz w:val="24"/>
      <w:szCs w:val="24"/>
      <w:lang w:eastAsia="en-US"/>
    </w:rPr>
  </w:style>
  <w:style w:type="paragraph" w:styleId="Revision">
    <w:name w:val="Revision"/>
    <w:hidden/>
    <w:uiPriority w:val="99"/>
    <w:semiHidden/>
    <w:rsid w:val="00FE6FE1"/>
    <w:rPr>
      <w:sz w:val="24"/>
      <w:szCs w:val="24"/>
      <w:lang w:val="en-GB" w:eastAsia="ko-KR"/>
    </w:rPr>
  </w:style>
  <w:style w:type="character" w:customStyle="1" w:styleId="DietrichChar">
    <w:name w:val="Dietrich Char"/>
    <w:basedOn w:val="DefaultParagraphFont"/>
    <w:rsid w:val="00970BCB"/>
    <w:rPr>
      <w:rFonts w:eastAsia="Calibr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231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0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04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4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73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11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53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84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8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66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54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1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0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45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3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40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3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82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08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82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47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555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76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91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065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03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13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34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876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6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69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63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3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73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677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8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4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9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915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2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4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80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80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31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66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829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15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0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85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87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B1DF24-6A4C-49A1-9643-059538A1E7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39</Words>
  <Characters>4217</Characters>
  <Application>Microsoft Office Word</Application>
  <DocSecurity>0</DocSecurity>
  <Lines>35</Lines>
  <Paragraphs>9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3" baseType="lpstr">
      <vt:lpstr/>
      <vt:lpstr/>
      <vt:lpstr> </vt:lpstr>
    </vt:vector>
  </TitlesOfParts>
  <Company>HP</Company>
  <LinksUpToDate>false</LinksUpToDate>
  <CharactersWithSpaces>4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etrich Ohse</dc:creator>
  <dc:description>weitgehend identisch mit M1#16</dc:description>
  <cp:lastModifiedBy>Elena Draskovic</cp:lastModifiedBy>
  <cp:revision>2</cp:revision>
  <cp:lastPrinted>2013-06-05T15:25:00Z</cp:lastPrinted>
  <dcterms:created xsi:type="dcterms:W3CDTF">2017-03-07T10:07:00Z</dcterms:created>
  <dcterms:modified xsi:type="dcterms:W3CDTF">2017-03-07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